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402917" w14:textId="77777777" w:rsidR="00256BBC" w:rsidRDefault="00755061" w:rsidP="00256BBC">
      <w:pPr>
        <w:jc w:val="both"/>
        <w:rPr>
          <w:rFonts w:eastAsia="TimesNewRoman"/>
          <w:kern w:val="1"/>
          <w:lang w:val="uz-Cyrl-UZ"/>
        </w:rPr>
      </w:pPr>
      <w:r>
        <w:rPr>
          <w:rFonts w:eastAsia="TimesNewRoman"/>
          <w:kern w:val="1"/>
          <w:lang w:val="uz-Cyrl-UZ"/>
        </w:rPr>
        <w:t>Электроника и цифровая техника</w:t>
      </w:r>
    </w:p>
    <w:p w14:paraId="3075438E" w14:textId="77777777" w:rsidR="00256BBC" w:rsidRDefault="00256BBC" w:rsidP="00755061">
      <w:pPr>
        <w:jc w:val="center"/>
        <w:rPr>
          <w:rFonts w:eastAsia="TimesNewRoman"/>
          <w:kern w:val="1"/>
          <w:lang w:val="en-US"/>
        </w:rPr>
      </w:pPr>
    </w:p>
    <w:p w14:paraId="1DAD5D27" w14:textId="77777777" w:rsidR="00E11A1E" w:rsidRDefault="00E11A1E" w:rsidP="00256BBC">
      <w:pPr>
        <w:jc w:val="both"/>
        <w:rPr>
          <w:rFonts w:eastAsia="TimesNewRoman"/>
          <w:kern w:val="1"/>
          <w:lang w:val="en-US"/>
        </w:rPr>
      </w:pPr>
    </w:p>
    <w:p w14:paraId="1EDB6E59" w14:textId="77777777" w:rsidR="00E11A1E" w:rsidRPr="00E11A1E" w:rsidRDefault="00E11A1E" w:rsidP="00256BBC">
      <w:pPr>
        <w:jc w:val="both"/>
        <w:rPr>
          <w:rFonts w:eastAsia="TimesNewRoman"/>
          <w:kern w:val="1"/>
          <w:lang w:val="en-US"/>
        </w:rPr>
      </w:pPr>
    </w:p>
    <w:p w14:paraId="63250341" w14:textId="77777777" w:rsidR="00256BBC" w:rsidRDefault="00256BBC" w:rsidP="00256BBC">
      <w:pPr>
        <w:jc w:val="both"/>
        <w:rPr>
          <w:rFonts w:eastAsia="TimesNewRoman"/>
          <w:kern w:val="1"/>
          <w:lang w:val="uz-Cyrl-UZ"/>
        </w:rPr>
      </w:pPr>
    </w:p>
    <w:tbl>
      <w:tblPr>
        <w:tblW w:w="1040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2126"/>
        <w:gridCol w:w="2325"/>
        <w:gridCol w:w="1843"/>
        <w:gridCol w:w="1842"/>
        <w:gridCol w:w="1701"/>
      </w:tblGrid>
      <w:tr w:rsidR="004A2E91" w:rsidRPr="00635BBE" w14:paraId="723B1CD9" w14:textId="77777777" w:rsidTr="004A58F9">
        <w:tc>
          <w:tcPr>
            <w:tcW w:w="568" w:type="dxa"/>
            <w:shd w:val="clear" w:color="auto" w:fill="auto"/>
          </w:tcPr>
          <w:p w14:paraId="1DFAB3ED" w14:textId="77777777" w:rsidR="00256BBC" w:rsidRPr="00755061" w:rsidRDefault="00755061" w:rsidP="00635BBE">
            <w:pPr>
              <w:jc w:val="both"/>
              <w:rPr>
                <w:rFonts w:eastAsia="TimesNewRoman"/>
                <w:kern w:val="1"/>
              </w:rPr>
            </w:pPr>
            <w:r>
              <w:rPr>
                <w:b/>
                <w:sz w:val="22"/>
                <w:szCs w:val="22"/>
              </w:rPr>
              <w:t>Степень сложности</w:t>
            </w:r>
          </w:p>
        </w:tc>
        <w:tc>
          <w:tcPr>
            <w:tcW w:w="2126" w:type="dxa"/>
            <w:shd w:val="clear" w:color="auto" w:fill="auto"/>
          </w:tcPr>
          <w:p w14:paraId="35D5405F" w14:textId="77777777" w:rsidR="00256BBC" w:rsidRPr="00755061" w:rsidRDefault="00755061" w:rsidP="00635BBE">
            <w:pPr>
              <w:jc w:val="both"/>
              <w:rPr>
                <w:rFonts w:eastAsia="TimesNewRoman"/>
                <w:kern w:val="1"/>
              </w:rPr>
            </w:pPr>
            <w:r>
              <w:rPr>
                <w:b/>
                <w:sz w:val="22"/>
                <w:szCs w:val="22"/>
              </w:rPr>
              <w:t>Тестовое задание</w:t>
            </w:r>
          </w:p>
        </w:tc>
        <w:tc>
          <w:tcPr>
            <w:tcW w:w="2325" w:type="dxa"/>
            <w:shd w:val="clear" w:color="auto" w:fill="auto"/>
          </w:tcPr>
          <w:p w14:paraId="51135BF8" w14:textId="77777777" w:rsidR="00256BBC" w:rsidRPr="00755061" w:rsidRDefault="00755061" w:rsidP="00635BBE">
            <w:pPr>
              <w:jc w:val="both"/>
              <w:rPr>
                <w:rFonts w:eastAsia="TimesNewRoman"/>
                <w:kern w:val="1"/>
              </w:rPr>
            </w:pPr>
            <w:r>
              <w:rPr>
                <w:b/>
                <w:sz w:val="22"/>
                <w:szCs w:val="22"/>
              </w:rPr>
              <w:t>Правильный ответ</w:t>
            </w:r>
          </w:p>
        </w:tc>
        <w:tc>
          <w:tcPr>
            <w:tcW w:w="1843" w:type="dxa"/>
            <w:shd w:val="clear" w:color="auto" w:fill="auto"/>
          </w:tcPr>
          <w:p w14:paraId="6EBC22AA" w14:textId="77777777" w:rsidR="00256BBC" w:rsidRPr="00755061" w:rsidRDefault="00755061" w:rsidP="00635BBE">
            <w:pPr>
              <w:jc w:val="both"/>
              <w:rPr>
                <w:rFonts w:eastAsia="TimesNewRoman"/>
                <w:kern w:val="1"/>
              </w:rPr>
            </w:pPr>
            <w:r>
              <w:rPr>
                <w:b/>
                <w:sz w:val="22"/>
                <w:szCs w:val="22"/>
              </w:rPr>
              <w:t>Неправильный ответ</w:t>
            </w:r>
          </w:p>
        </w:tc>
        <w:tc>
          <w:tcPr>
            <w:tcW w:w="1842" w:type="dxa"/>
            <w:shd w:val="clear" w:color="auto" w:fill="auto"/>
          </w:tcPr>
          <w:p w14:paraId="428AD156" w14:textId="77777777" w:rsidR="00256BBC" w:rsidRPr="00635BBE" w:rsidRDefault="0075506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755061">
              <w:rPr>
                <w:b/>
                <w:sz w:val="22"/>
                <w:szCs w:val="22"/>
                <w:lang w:val="en-US"/>
              </w:rPr>
              <w:t>Неправильный ответ</w:t>
            </w:r>
          </w:p>
        </w:tc>
        <w:tc>
          <w:tcPr>
            <w:tcW w:w="1701" w:type="dxa"/>
            <w:shd w:val="clear" w:color="auto" w:fill="auto"/>
          </w:tcPr>
          <w:p w14:paraId="628DBA90" w14:textId="77777777" w:rsidR="00256BBC" w:rsidRPr="00635BBE" w:rsidRDefault="0075506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b/>
                <w:sz w:val="22"/>
                <w:szCs w:val="22"/>
              </w:rPr>
              <w:t>Неправильный ответ</w:t>
            </w:r>
          </w:p>
        </w:tc>
      </w:tr>
      <w:tr w:rsidR="003F7819" w:rsidRPr="00635BBE" w14:paraId="6E526EFB" w14:textId="77777777" w:rsidTr="004A58F9">
        <w:tc>
          <w:tcPr>
            <w:tcW w:w="568" w:type="dxa"/>
            <w:shd w:val="clear" w:color="auto" w:fill="auto"/>
          </w:tcPr>
          <w:p w14:paraId="60CE984E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0B5E2B1" w14:textId="77777777" w:rsidR="00256BBC" w:rsidRPr="008623EE" w:rsidRDefault="00256BBC" w:rsidP="008623EE">
            <w:pPr>
              <w:rPr>
                <w:lang w:val="uz-Cyrl-UZ"/>
              </w:rPr>
            </w:pPr>
            <w:r w:rsidRPr="00635BBE">
              <w:rPr>
                <w:lang w:val="uz-Cyrl-UZ"/>
              </w:rPr>
              <w:t xml:space="preserve"> </w:t>
            </w:r>
            <w:r w:rsidR="008623EE">
              <w:rPr>
                <w:lang w:val="uz-Cyrl-UZ"/>
              </w:rPr>
              <w:t>Электроника-</w:t>
            </w:r>
          </w:p>
        </w:tc>
        <w:tc>
          <w:tcPr>
            <w:tcW w:w="2325" w:type="dxa"/>
            <w:shd w:val="clear" w:color="auto" w:fill="auto"/>
          </w:tcPr>
          <w:p w14:paraId="0CC691E5" w14:textId="77777777" w:rsidR="008623EE" w:rsidRPr="008623EE" w:rsidRDefault="008623EE" w:rsidP="008623EE">
            <w:r w:rsidRPr="008623EE">
              <w:t>Область науки и техники, занимающаяся изучением и разработкой методов создания электронных приборов и устройств, используемых для передачи, обработки и хранения информации</w:t>
            </w:r>
          </w:p>
          <w:p w14:paraId="38D7BFC1" w14:textId="77777777" w:rsidR="00256BBC" w:rsidRPr="00635BBE" w:rsidRDefault="00256BBC" w:rsidP="00635BBE">
            <w:pPr>
              <w:rPr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7E4267B" w14:textId="77777777" w:rsidR="008623EE" w:rsidRPr="008623EE" w:rsidRDefault="008623EE" w:rsidP="008623EE">
            <w:r w:rsidRPr="008623EE">
              <w:t xml:space="preserve">Создание электронных устройств и систем на базе ИМС </w:t>
            </w:r>
          </w:p>
          <w:p w14:paraId="16A50E95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52D320F" w14:textId="77777777" w:rsidR="008623EE" w:rsidRPr="008623EE" w:rsidRDefault="008623EE" w:rsidP="008623EE">
            <w:r w:rsidRPr="008623EE">
              <w:t>Электроника полупроводниковых структур с размерами от 0,1 до 100 нм</w:t>
            </w:r>
          </w:p>
          <w:p w14:paraId="41E651AD" w14:textId="77777777" w:rsidR="00256BBC" w:rsidRPr="00635BBE" w:rsidRDefault="00256BBC" w:rsidP="00635BBE">
            <w:pPr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BD826BA" w14:textId="77777777" w:rsidR="00256BBC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t>Раздел, охватывающий исследования и разработку нового типа электронных приборов – интегральных микросхем и принципов их применения</w:t>
            </w:r>
          </w:p>
        </w:tc>
      </w:tr>
      <w:tr w:rsidR="003F7819" w:rsidRPr="00635BBE" w14:paraId="686A5996" w14:textId="77777777" w:rsidTr="004A58F9">
        <w:tc>
          <w:tcPr>
            <w:tcW w:w="568" w:type="dxa"/>
            <w:shd w:val="clear" w:color="auto" w:fill="auto"/>
          </w:tcPr>
          <w:p w14:paraId="6B7882F9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9458AF6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Микроэлектроника</w:t>
            </w:r>
            <w:r>
              <w:rPr>
                <w:rFonts w:eastAsia="TimesNewRoman"/>
                <w:kern w:val="1"/>
                <w:lang w:val="uz-Cyrl-UZ"/>
              </w:rPr>
              <w:t>-</w:t>
            </w:r>
          </w:p>
          <w:p w14:paraId="4BF0C6A0" w14:textId="77777777" w:rsidR="00256BBC" w:rsidRPr="00635BBE" w:rsidRDefault="00256BBC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F00B7FF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аздел, охватывающий исследования и разработку нового типа электронных приборов – интегральных микросхем и принципов их применения</w:t>
            </w:r>
          </w:p>
          <w:p w14:paraId="099FA39B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C542F6C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Электроника полупроводниковых структур с размерами от 0,1 до 100 нм </w:t>
            </w:r>
          </w:p>
          <w:p w14:paraId="54AC3253" w14:textId="77777777" w:rsidR="00256BBC" w:rsidRPr="00635BBE" w:rsidRDefault="00256BBC" w:rsidP="00635BBE">
            <w:pPr>
              <w:rPr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D139029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Создание электронных устройств и систем на базе ИМС</w:t>
            </w:r>
          </w:p>
          <w:p w14:paraId="228E7852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EAAAC58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Область науки и техники, занимающаяся изучением и разработкой методов создания электронных приборов и устройств, используемых для передачи, обработки и хранения информации</w:t>
            </w:r>
          </w:p>
          <w:p w14:paraId="04A27B8C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3F7819" w:rsidRPr="00635BBE" w14:paraId="0065170B" w14:textId="77777777" w:rsidTr="004A58F9">
        <w:tc>
          <w:tcPr>
            <w:tcW w:w="568" w:type="dxa"/>
            <w:shd w:val="clear" w:color="auto" w:fill="auto"/>
          </w:tcPr>
          <w:p w14:paraId="52FBC461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1FA9A4DE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Наноэлектроника -</w:t>
            </w:r>
          </w:p>
          <w:p w14:paraId="4A269424" w14:textId="77777777" w:rsidR="00256BBC" w:rsidRPr="00635BBE" w:rsidRDefault="00256BBC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50E0B76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Электроника полупроводниковых структур с размерами от 0,1 до 100 нм</w:t>
            </w:r>
          </w:p>
          <w:p w14:paraId="46DA744D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5AC7DEC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Раздел, охватывающий исследования и разработку нового типа электронных приборов – интегральных микросхем и принципов их </w:t>
            </w:r>
            <w:r w:rsidRPr="008623EE">
              <w:rPr>
                <w:rFonts w:eastAsia="TimesNewRoman"/>
                <w:kern w:val="1"/>
                <w:lang w:val="uz-Cyrl-UZ"/>
              </w:rPr>
              <w:lastRenderedPageBreak/>
              <w:t>применения</w:t>
            </w:r>
          </w:p>
          <w:p w14:paraId="0567994F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271259E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lastRenderedPageBreak/>
              <w:t>Создание электронных устройств и систем на базе ИМС</w:t>
            </w:r>
          </w:p>
          <w:p w14:paraId="79BD07E5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3E4D2CD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Область науки и техники, занимающаяся изучением и разработкой методов создания электронных приборов и устройств, </w:t>
            </w:r>
            <w:r w:rsidRPr="008623EE">
              <w:rPr>
                <w:rFonts w:eastAsia="TimesNewRoman"/>
                <w:kern w:val="1"/>
                <w:lang w:val="uz-Cyrl-UZ"/>
              </w:rPr>
              <w:lastRenderedPageBreak/>
              <w:t>используемых для передачи, обработки и хранения информации</w:t>
            </w:r>
          </w:p>
          <w:p w14:paraId="5C77F0FE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3F7819" w:rsidRPr="00635BBE" w14:paraId="59C2E396" w14:textId="77777777" w:rsidTr="004A58F9">
        <w:tc>
          <w:tcPr>
            <w:tcW w:w="568" w:type="dxa"/>
            <w:shd w:val="clear" w:color="auto" w:fill="auto"/>
          </w:tcPr>
          <w:p w14:paraId="4131C182" w14:textId="77777777" w:rsidR="00256BBC" w:rsidRPr="00635BBE" w:rsidRDefault="00256BBC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1</w:t>
            </w:r>
          </w:p>
        </w:tc>
        <w:tc>
          <w:tcPr>
            <w:tcW w:w="2126" w:type="dxa"/>
            <w:shd w:val="clear" w:color="auto" w:fill="auto"/>
          </w:tcPr>
          <w:p w14:paraId="2CD98121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Какие приборы входят к пассивным элементам?</w:t>
            </w:r>
          </w:p>
          <w:p w14:paraId="2F3B9C3E" w14:textId="77777777" w:rsidR="00256BBC" w:rsidRPr="00635BBE" w:rsidRDefault="00256BBC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CE5B46B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езистор, индуктивная катушка, конденсатор</w:t>
            </w:r>
          </w:p>
          <w:p w14:paraId="334721B2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AE485AD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еле, полупроводниковый диод, резистор</w:t>
            </w:r>
          </w:p>
          <w:p w14:paraId="3BE919C9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88F08FC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Биполярный транзистор, полупроводниковый диод, фотодиод</w:t>
            </w:r>
          </w:p>
          <w:p w14:paraId="2258AB01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EA4F7CA" w14:textId="77777777" w:rsidR="00256BBC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Стабилитрон, трансформатор, конденсатор</w:t>
            </w:r>
          </w:p>
        </w:tc>
      </w:tr>
      <w:tr w:rsidR="003F7819" w:rsidRPr="00635BBE" w14:paraId="512C4A32" w14:textId="77777777" w:rsidTr="004A58F9">
        <w:tc>
          <w:tcPr>
            <w:tcW w:w="568" w:type="dxa"/>
            <w:shd w:val="clear" w:color="auto" w:fill="auto"/>
          </w:tcPr>
          <w:p w14:paraId="24A1DE37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0D6ACF5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Какие приборы входят к активным элементам?</w:t>
            </w:r>
          </w:p>
          <w:p w14:paraId="76B6300E" w14:textId="77777777" w:rsidR="00256BBC" w:rsidRPr="00635BBE" w:rsidRDefault="00256BBC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65E8F6F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Биполярный транзистор, полупроводниковый диод, фотодиод</w:t>
            </w:r>
          </w:p>
          <w:p w14:paraId="34B16307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430C4E2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езистор, индуктивная катушка, конденсатор</w:t>
            </w:r>
          </w:p>
          <w:p w14:paraId="2DFDD490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DD07692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еле, полупроводниковый диод, резистор</w:t>
            </w:r>
          </w:p>
          <w:p w14:paraId="4161AC36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B18601E" w14:textId="77777777" w:rsidR="00256BBC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Стабилитрон, трансформатор, конденсатор</w:t>
            </w:r>
          </w:p>
        </w:tc>
      </w:tr>
      <w:tr w:rsidR="003F7819" w:rsidRPr="00635BBE" w14:paraId="13DE2F55" w14:textId="77777777" w:rsidTr="004A58F9">
        <w:tc>
          <w:tcPr>
            <w:tcW w:w="568" w:type="dxa"/>
            <w:shd w:val="clear" w:color="auto" w:fill="auto"/>
          </w:tcPr>
          <w:p w14:paraId="2B273E33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1B8A02CC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Когда и кто изобрёл биполярный транзистор?</w:t>
            </w:r>
          </w:p>
          <w:p w14:paraId="1899FE8A" w14:textId="77777777" w:rsidR="00256BBC" w:rsidRPr="00635BBE" w:rsidRDefault="00256BBC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6C6B0F9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1948 год, Дж. Бардин, В. Браттейн и В. Шокли</w:t>
            </w:r>
          </w:p>
          <w:p w14:paraId="6F802D2D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35206B1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1906 год, Луи де Форест </w:t>
            </w:r>
          </w:p>
          <w:p w14:paraId="1CD78B25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401D1ED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1895 год, А.С. Попов </w:t>
            </w:r>
          </w:p>
          <w:p w14:paraId="24DF2F84" w14:textId="77777777" w:rsidR="00256BBC" w:rsidRPr="00635BBE" w:rsidRDefault="00256BBC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12E9A32" w14:textId="77777777" w:rsidR="00256BBC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1906 год, Дж. Бардин, В. Браттейн</w:t>
            </w:r>
          </w:p>
        </w:tc>
      </w:tr>
      <w:tr w:rsidR="003F7819" w:rsidRPr="00635BBE" w14:paraId="5BB615DD" w14:textId="77777777" w:rsidTr="004A58F9">
        <w:tc>
          <w:tcPr>
            <w:tcW w:w="568" w:type="dxa"/>
            <w:shd w:val="clear" w:color="auto" w:fill="auto"/>
          </w:tcPr>
          <w:p w14:paraId="4DCA8813" w14:textId="77777777" w:rsidR="00256BBC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DD32395" w14:textId="77777777" w:rsidR="00256BBC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Покажите формулу вычисления удельной проводимости</w:t>
            </w:r>
          </w:p>
        </w:tc>
        <w:tc>
          <w:tcPr>
            <w:tcW w:w="2325" w:type="dxa"/>
            <w:shd w:val="clear" w:color="auto" w:fill="auto"/>
          </w:tcPr>
          <w:p w14:paraId="5808ED6F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720" w:dyaOrig="620" w14:anchorId="35223A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8.4pt" o:ole="">
                  <v:imagedata r:id="rId7" o:title=""/>
                </v:shape>
                <o:OLEObject Type="Embed" ProgID="Equation.DSMT4" ShapeID="_x0000_i1025" DrawAspect="Content" ObjectID="_1683844726" r:id="rId8"/>
              </w:object>
            </w:r>
          </w:p>
        </w:tc>
        <w:tc>
          <w:tcPr>
            <w:tcW w:w="1843" w:type="dxa"/>
            <w:shd w:val="clear" w:color="auto" w:fill="auto"/>
          </w:tcPr>
          <w:p w14:paraId="6989A126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840" w:dyaOrig="620" w14:anchorId="7D30FBDF">
                <v:shape id="_x0000_i1026" type="#_x0000_t75" style="width:41.4pt;height:31.2pt" o:ole="">
                  <v:imagedata r:id="rId9" o:title=""/>
                </v:shape>
                <o:OLEObject Type="Embed" ProgID="Equation.DSMT4" ShapeID="_x0000_i1026" DrawAspect="Content" ObjectID="_1683844727" r:id="rId10"/>
              </w:object>
            </w:r>
          </w:p>
        </w:tc>
        <w:tc>
          <w:tcPr>
            <w:tcW w:w="1842" w:type="dxa"/>
            <w:shd w:val="clear" w:color="auto" w:fill="auto"/>
          </w:tcPr>
          <w:p w14:paraId="5FF8293C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0"/>
                <w:sz w:val="22"/>
                <w:szCs w:val="22"/>
                <w:lang w:eastAsia="en-US"/>
              </w:rPr>
              <w:object w:dxaOrig="859" w:dyaOrig="340" w14:anchorId="5B3B86BB">
                <v:shape id="_x0000_i1027" type="#_x0000_t75" style="width:75.6pt;height:25.8pt" o:ole="">
                  <v:imagedata r:id="rId11" o:title=""/>
                </v:shape>
                <o:OLEObject Type="Embed" ProgID="Equation.DSMT4" ShapeID="_x0000_i1027" DrawAspect="Content" ObjectID="_1683844728" r:id="rId12"/>
              </w:object>
            </w:r>
          </w:p>
        </w:tc>
        <w:tc>
          <w:tcPr>
            <w:tcW w:w="1701" w:type="dxa"/>
            <w:shd w:val="clear" w:color="auto" w:fill="auto"/>
          </w:tcPr>
          <w:p w14:paraId="4E52DB5B" w14:textId="77777777" w:rsidR="00256BBC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60" w:dyaOrig="620" w14:anchorId="15ACA35B">
                <v:shape id="_x0000_i1028" type="#_x0000_t75" style="width:64.2pt;height:36pt" o:ole="">
                  <v:imagedata r:id="rId13" o:title=""/>
                </v:shape>
                <o:OLEObject Type="Embed" ProgID="Equation.DSMT4" ShapeID="_x0000_i1028" DrawAspect="Content" ObjectID="_1683844729" r:id="rId14"/>
              </w:object>
            </w:r>
          </w:p>
        </w:tc>
      </w:tr>
      <w:tr w:rsidR="003F7819" w:rsidRPr="00635BBE" w14:paraId="62F1A6C8" w14:textId="77777777" w:rsidTr="004A58F9">
        <w:tc>
          <w:tcPr>
            <w:tcW w:w="568" w:type="dxa"/>
            <w:shd w:val="clear" w:color="auto" w:fill="auto"/>
          </w:tcPr>
          <w:p w14:paraId="73719706" w14:textId="77777777" w:rsidR="00101141" w:rsidRPr="00635BBE" w:rsidRDefault="00101141" w:rsidP="00635BB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7BBB5EA" w14:textId="77777777" w:rsidR="00101141" w:rsidRPr="00635BBE" w:rsidRDefault="008623EE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Покажите формулу определения удельного сопротивления</w:t>
            </w:r>
          </w:p>
        </w:tc>
        <w:tc>
          <w:tcPr>
            <w:tcW w:w="2325" w:type="dxa"/>
            <w:shd w:val="clear" w:color="auto" w:fill="auto"/>
          </w:tcPr>
          <w:p w14:paraId="273ED236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840" w:dyaOrig="620" w14:anchorId="1B03915C">
                <v:shape id="_x0000_i1029" type="#_x0000_t75" style="width:41.4pt;height:31.2pt" o:ole="">
                  <v:imagedata r:id="rId9" o:title=""/>
                </v:shape>
                <o:OLEObject Type="Embed" ProgID="Equation.DSMT4" ShapeID="_x0000_i1029" DrawAspect="Content" ObjectID="_1683844730" r:id="rId15"/>
              </w:object>
            </w:r>
          </w:p>
        </w:tc>
        <w:tc>
          <w:tcPr>
            <w:tcW w:w="1843" w:type="dxa"/>
            <w:shd w:val="clear" w:color="auto" w:fill="auto"/>
          </w:tcPr>
          <w:p w14:paraId="3013334A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val="uz-Cyrl-UZ" w:eastAsia="en-US"/>
              </w:rPr>
              <w:object w:dxaOrig="720" w:dyaOrig="620" w14:anchorId="72EC2BD8">
                <v:shape id="_x0000_i1030" type="#_x0000_t75" style="width:45pt;height:38.4pt" o:ole="">
                  <v:imagedata r:id="rId7" o:title=""/>
                </v:shape>
                <o:OLEObject Type="Embed" ProgID="Equation.DSMT4" ShapeID="_x0000_i1030" DrawAspect="Content" ObjectID="_1683844731" r:id="rId16"/>
              </w:object>
            </w:r>
          </w:p>
        </w:tc>
        <w:tc>
          <w:tcPr>
            <w:tcW w:w="1842" w:type="dxa"/>
            <w:shd w:val="clear" w:color="auto" w:fill="auto"/>
          </w:tcPr>
          <w:p w14:paraId="6BA37745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0"/>
                <w:sz w:val="22"/>
                <w:szCs w:val="22"/>
                <w:lang w:eastAsia="en-US"/>
              </w:rPr>
              <w:object w:dxaOrig="859" w:dyaOrig="340" w14:anchorId="695AEADD">
                <v:shape id="_x0000_i1031" type="#_x0000_t75" style="width:75.6pt;height:25.8pt" o:ole="">
                  <v:imagedata r:id="rId11" o:title=""/>
                </v:shape>
                <o:OLEObject Type="Embed" ProgID="Equation.DSMT4" ShapeID="_x0000_i1031" DrawAspect="Content" ObjectID="_1683844732" r:id="rId17"/>
              </w:object>
            </w:r>
          </w:p>
        </w:tc>
        <w:tc>
          <w:tcPr>
            <w:tcW w:w="1701" w:type="dxa"/>
            <w:shd w:val="clear" w:color="auto" w:fill="auto"/>
          </w:tcPr>
          <w:p w14:paraId="792386A7" w14:textId="77777777" w:rsidR="00101141" w:rsidRPr="00635BBE" w:rsidRDefault="00101141" w:rsidP="00635BB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60" w:dyaOrig="620" w14:anchorId="5FF1019E">
                <v:shape id="_x0000_i1032" type="#_x0000_t75" style="width:64.2pt;height:36pt" o:ole="">
                  <v:imagedata r:id="rId13" o:title=""/>
                </v:shape>
                <o:OLEObject Type="Embed" ProgID="Equation.DSMT4" ShapeID="_x0000_i1032" DrawAspect="Content" ObjectID="_1683844733" r:id="rId18"/>
              </w:object>
            </w:r>
          </w:p>
        </w:tc>
      </w:tr>
      <w:tr w:rsidR="008623EE" w:rsidRPr="00635BBE" w14:paraId="1E23F08C" w14:textId="77777777" w:rsidTr="004A58F9">
        <w:tc>
          <w:tcPr>
            <w:tcW w:w="568" w:type="dxa"/>
            <w:shd w:val="clear" w:color="auto" w:fill="auto"/>
          </w:tcPr>
          <w:p w14:paraId="6B983912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49D24F64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Чему равно значение удельной проводимости полупроводников</w:t>
            </w:r>
          </w:p>
        </w:tc>
        <w:tc>
          <w:tcPr>
            <w:tcW w:w="2325" w:type="dxa"/>
          </w:tcPr>
          <w:p w14:paraId="243C7FE1" w14:textId="77777777" w:rsidR="008623EE" w:rsidRPr="00F15A5B" w:rsidRDefault="008623EE" w:rsidP="008623EE">
            <w:pPr>
              <w:rPr>
                <w:lang w:val="uz-Cyrl-UZ"/>
              </w:rPr>
            </w:pPr>
            <w:r w:rsidRPr="00F15A5B">
              <w:t>10</w:t>
            </w:r>
            <w:r w:rsidRPr="00F15A5B">
              <w:rPr>
                <w:vertAlign w:val="superscript"/>
              </w:rPr>
              <w:t xml:space="preserve">-8 </w:t>
            </w:r>
            <w:r w:rsidRPr="00F15A5B">
              <w:rPr>
                <w:lang w:val="uz-Cyrl-UZ"/>
              </w:rPr>
              <w:t>-</w:t>
            </w:r>
            <w:r w:rsidRPr="00F15A5B">
              <w:t>10</w:t>
            </w:r>
            <w:r w:rsidRPr="00F15A5B">
              <w:rPr>
                <w:vertAlign w:val="superscript"/>
              </w:rPr>
              <w:t>5</w:t>
            </w:r>
            <w:r w:rsidRPr="00F15A5B">
              <w:t xml:space="preserve"> См/м</w:t>
            </w:r>
          </w:p>
          <w:p w14:paraId="40029854" w14:textId="77777777" w:rsidR="008623EE" w:rsidRPr="00F15A5B" w:rsidRDefault="008623EE" w:rsidP="008623EE">
            <w:pPr>
              <w:rPr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E9AB432" w14:textId="77777777" w:rsidR="008623EE" w:rsidRPr="00F15A5B" w:rsidRDefault="008623EE" w:rsidP="008623EE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10</w:t>
            </w:r>
            <w:r w:rsidRPr="00F15A5B">
              <w:rPr>
                <w:vertAlign w:val="superscript"/>
                <w:lang w:val="uz-Cyrl-UZ"/>
              </w:rPr>
              <w:t>6</w:t>
            </w:r>
            <w:r w:rsidRPr="00F15A5B">
              <w:rPr>
                <w:lang w:val="uz-Cyrl-UZ"/>
              </w:rPr>
              <w:t>-10</w:t>
            </w:r>
            <w:r w:rsidRPr="00F15A5B">
              <w:rPr>
                <w:vertAlign w:val="superscript"/>
                <w:lang w:val="uz-Cyrl-UZ"/>
              </w:rPr>
              <w:t>8</w:t>
            </w:r>
            <w:r w:rsidRPr="00F15A5B">
              <w:rPr>
                <w:lang w:val="uz-Cyrl-UZ"/>
              </w:rPr>
              <w:t xml:space="preserve"> См/м     </w:t>
            </w:r>
          </w:p>
          <w:p w14:paraId="4FFFA84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DE8460D" w14:textId="77777777" w:rsidR="008623EE" w:rsidRPr="00F15A5B" w:rsidRDefault="008623EE" w:rsidP="008623EE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10</w:t>
            </w:r>
            <w:r w:rsidRPr="00F15A5B">
              <w:rPr>
                <w:vertAlign w:val="superscript"/>
                <w:lang w:val="uz-Cyrl-UZ"/>
              </w:rPr>
              <w:t>-8</w:t>
            </w:r>
            <w:r w:rsidRPr="00F15A5B">
              <w:rPr>
                <w:lang w:val="uz-Cyrl-UZ"/>
              </w:rPr>
              <w:t>-10</w:t>
            </w:r>
            <w:r w:rsidRPr="00F15A5B">
              <w:rPr>
                <w:vertAlign w:val="superscript"/>
                <w:lang w:val="uz-Cyrl-UZ"/>
              </w:rPr>
              <w:t>-13</w:t>
            </w:r>
            <w:r w:rsidRPr="00F15A5B">
              <w:rPr>
                <w:lang w:val="uz-Cyrl-UZ"/>
              </w:rPr>
              <w:t xml:space="preserve"> См/м</w:t>
            </w:r>
          </w:p>
          <w:p w14:paraId="72D41D69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E794A4B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F15A5B">
              <w:t>10</w:t>
            </w:r>
            <w:r w:rsidRPr="00F15A5B">
              <w:rPr>
                <w:vertAlign w:val="superscript"/>
              </w:rPr>
              <w:t xml:space="preserve">-8 </w:t>
            </w:r>
            <w:r w:rsidRPr="00F15A5B">
              <w:rPr>
                <w:lang w:val="uz-Cyrl-UZ"/>
              </w:rPr>
              <w:t>-</w:t>
            </w:r>
            <w:r w:rsidRPr="00F15A5B">
              <w:t>10</w:t>
            </w:r>
            <w:r w:rsidRPr="00F15A5B">
              <w:rPr>
                <w:vertAlign w:val="superscript"/>
                <w:lang w:val="uz-Cyrl-UZ"/>
              </w:rPr>
              <w:t>-10</w:t>
            </w:r>
            <w:r w:rsidRPr="00F15A5B">
              <w:t xml:space="preserve"> См/м</w:t>
            </w:r>
          </w:p>
        </w:tc>
      </w:tr>
      <w:tr w:rsidR="008623EE" w:rsidRPr="00635BBE" w14:paraId="67D2FFC4" w14:textId="77777777" w:rsidTr="004A58F9">
        <w:tc>
          <w:tcPr>
            <w:tcW w:w="568" w:type="dxa"/>
            <w:shd w:val="clear" w:color="auto" w:fill="auto"/>
          </w:tcPr>
          <w:p w14:paraId="63CFE168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907359D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Какие</w:t>
            </w:r>
            <w:r>
              <w:rPr>
                <w:rFonts w:eastAsia="TimesNewRoman"/>
                <w:kern w:val="1"/>
                <w:lang w:val="uz-Cyrl-UZ"/>
              </w:rPr>
              <w:t xml:space="preserve"> энергетические</w:t>
            </w:r>
            <w:r w:rsidRPr="008623EE">
              <w:rPr>
                <w:rFonts w:eastAsia="TimesNewRoman"/>
                <w:kern w:val="1"/>
                <w:lang w:val="uz-Cyrl-UZ"/>
              </w:rPr>
              <w:t xml:space="preserve"> зоны различаются в полупроводниках?</w:t>
            </w:r>
          </w:p>
          <w:p w14:paraId="64A091EA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F0A9B97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запретная зона, валентная зона</w:t>
            </w:r>
          </w:p>
          <w:p w14:paraId="54FFEB09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8E8A9C8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запретная зона</w:t>
            </w:r>
          </w:p>
          <w:p w14:paraId="10C664FB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61CA676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апретная зона, валентная зона</w:t>
            </w:r>
          </w:p>
          <w:p w14:paraId="342AB5F7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59387F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валентная зона</w:t>
            </w:r>
          </w:p>
        </w:tc>
      </w:tr>
      <w:tr w:rsidR="008623EE" w:rsidRPr="00635BBE" w14:paraId="493E79D9" w14:textId="77777777" w:rsidTr="004A58F9">
        <w:tc>
          <w:tcPr>
            <w:tcW w:w="568" w:type="dxa"/>
            <w:shd w:val="clear" w:color="auto" w:fill="auto"/>
          </w:tcPr>
          <w:p w14:paraId="24AAEC87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4C40C737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Какие зоны проводимости различаются в проводниках?</w:t>
            </w:r>
          </w:p>
          <w:p w14:paraId="6C277074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0120C6D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валентная зона</w:t>
            </w:r>
          </w:p>
          <w:p w14:paraId="0F7375D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B7D3E9B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запретная зона, валентная зона</w:t>
            </w:r>
          </w:p>
          <w:p w14:paraId="6ED7974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FD43A64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она проводимости, запретная зона</w:t>
            </w:r>
          </w:p>
          <w:p w14:paraId="6BD0EADD" w14:textId="77777777" w:rsidR="008623EE" w:rsidRPr="00635BBE" w:rsidRDefault="008623EE" w:rsidP="008623EE">
            <w:pPr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8CF06A3" w14:textId="77777777" w:rsidR="008623EE" w:rsidRPr="00635BBE" w:rsidRDefault="008623EE" w:rsidP="008623EE">
            <w:pPr>
              <w:rPr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Запретная зона, валентная зона</w:t>
            </w:r>
          </w:p>
        </w:tc>
      </w:tr>
      <w:tr w:rsidR="008623EE" w:rsidRPr="00635BBE" w14:paraId="1861025A" w14:textId="77777777" w:rsidTr="004A58F9">
        <w:tc>
          <w:tcPr>
            <w:tcW w:w="568" w:type="dxa"/>
            <w:shd w:val="clear" w:color="auto" w:fill="auto"/>
          </w:tcPr>
          <w:p w14:paraId="7CD5637A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215643DF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Самая верхняя разрешённая зона полупроводника или диэлектрика </w:t>
            </w:r>
            <w:r w:rsidRPr="008623EE">
              <w:rPr>
                <w:rFonts w:eastAsia="TimesNewRoman"/>
                <w:kern w:val="1"/>
                <w:lang w:val="uz-Cyrl-UZ"/>
              </w:rPr>
              <w:lastRenderedPageBreak/>
              <w:t>называется…</w:t>
            </w:r>
          </w:p>
          <w:p w14:paraId="057681EE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E63389E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lastRenderedPageBreak/>
              <w:t xml:space="preserve">зоной проводимости </w:t>
            </w:r>
          </w:p>
          <w:p w14:paraId="2F7FBED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2CA30B3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 xml:space="preserve">запретной зоной </w:t>
            </w:r>
          </w:p>
          <w:p w14:paraId="31BB2C01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493E832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валентной зоной</w:t>
            </w:r>
          </w:p>
          <w:p w14:paraId="693FAB17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A9384F8" w14:textId="77777777" w:rsidR="008623EE" w:rsidRPr="00635BBE" w:rsidRDefault="008623EE" w:rsidP="008623EE">
            <w:pPr>
              <w:rPr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уровнем Ферми</w:t>
            </w:r>
          </w:p>
        </w:tc>
      </w:tr>
      <w:tr w:rsidR="008623EE" w:rsidRPr="00635BBE" w14:paraId="109B2EE7" w14:textId="77777777" w:rsidTr="004A58F9">
        <w:tc>
          <w:tcPr>
            <w:tcW w:w="568" w:type="dxa"/>
            <w:shd w:val="clear" w:color="auto" w:fill="auto"/>
          </w:tcPr>
          <w:p w14:paraId="5CA3EB85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178F2955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Образование электронно-дырочных пар называется…</w:t>
            </w:r>
          </w:p>
        </w:tc>
        <w:tc>
          <w:tcPr>
            <w:tcW w:w="2325" w:type="dxa"/>
            <w:shd w:val="clear" w:color="auto" w:fill="auto"/>
          </w:tcPr>
          <w:p w14:paraId="6A315773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Генерацией носителей зарядов</w:t>
            </w:r>
          </w:p>
          <w:p w14:paraId="01F4D21D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82D5543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Рекомбинацией носителей зарядов</w:t>
            </w:r>
          </w:p>
          <w:p w14:paraId="6E2CC40E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66A4053" w14:textId="77777777" w:rsidR="008623EE" w:rsidRPr="008623E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Инжекцией</w:t>
            </w:r>
          </w:p>
          <w:p w14:paraId="7532981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1010EA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8623EE">
              <w:rPr>
                <w:rFonts w:eastAsia="TimesNewRoman"/>
                <w:kern w:val="1"/>
                <w:lang w:val="uz-Cyrl-UZ"/>
              </w:rPr>
              <w:t>Экстракцией</w:t>
            </w:r>
          </w:p>
        </w:tc>
      </w:tr>
      <w:tr w:rsidR="008623EE" w:rsidRPr="00635BBE" w14:paraId="12F333D5" w14:textId="77777777" w:rsidTr="004A58F9">
        <w:tc>
          <w:tcPr>
            <w:tcW w:w="568" w:type="dxa"/>
            <w:shd w:val="clear" w:color="auto" w:fill="auto"/>
          </w:tcPr>
          <w:p w14:paraId="2C63036D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6D872637" w14:textId="77777777" w:rsidR="003C0592" w:rsidRPr="003C0592" w:rsidRDefault="003C0592" w:rsidP="003C059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C0592">
              <w:rPr>
                <w:rFonts w:eastAsia="TimesNewRoman"/>
                <w:kern w:val="1"/>
                <w:lang w:val="uz-Cyrl-UZ"/>
              </w:rPr>
              <w:t>Исчезновение электронно-дырочных пар называется……</w:t>
            </w:r>
          </w:p>
          <w:p w14:paraId="74D1FFF7" w14:textId="77777777" w:rsidR="008623EE" w:rsidRPr="00635BBE" w:rsidRDefault="008623EE" w:rsidP="003C059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755ADD4" w14:textId="77777777" w:rsidR="003C0592" w:rsidRPr="003C0592" w:rsidRDefault="003C0592" w:rsidP="003C059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C0592">
              <w:rPr>
                <w:rFonts w:eastAsia="TimesNewRoman"/>
                <w:kern w:val="1"/>
                <w:lang w:val="uz-Cyrl-UZ"/>
              </w:rPr>
              <w:t>Рекомбинацией носителей зарядов</w:t>
            </w:r>
          </w:p>
          <w:p w14:paraId="6CFA64A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CF4FF56" w14:textId="77777777" w:rsidR="003C0592" w:rsidRPr="003C0592" w:rsidRDefault="003C0592" w:rsidP="003C059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C0592">
              <w:rPr>
                <w:rFonts w:eastAsia="TimesNewRoman"/>
                <w:kern w:val="1"/>
                <w:lang w:val="uz-Cyrl-UZ"/>
              </w:rPr>
              <w:t>Генерацией носителей зарядов</w:t>
            </w:r>
          </w:p>
          <w:p w14:paraId="3DF472F7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5EB36B5" w14:textId="77777777" w:rsidR="003C0592" w:rsidRPr="003C0592" w:rsidRDefault="003C0592" w:rsidP="003C059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C0592">
              <w:rPr>
                <w:rFonts w:eastAsia="TimesNewRoman"/>
                <w:kern w:val="1"/>
                <w:lang w:val="uz-Cyrl-UZ"/>
              </w:rPr>
              <w:t>Инжекцией</w:t>
            </w:r>
          </w:p>
          <w:p w14:paraId="0B9EBAD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371771B" w14:textId="77777777" w:rsidR="008623EE" w:rsidRPr="00635BBE" w:rsidRDefault="003C0592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C0592">
              <w:rPr>
                <w:rFonts w:eastAsia="TimesNewRoman"/>
                <w:kern w:val="1"/>
                <w:lang w:val="uz-Cyrl-UZ"/>
              </w:rPr>
              <w:t>Экстракцией</w:t>
            </w:r>
          </w:p>
        </w:tc>
      </w:tr>
      <w:tr w:rsidR="008623EE" w:rsidRPr="00635BBE" w14:paraId="4AFDCEA3" w14:textId="77777777" w:rsidTr="004A58F9">
        <w:tc>
          <w:tcPr>
            <w:tcW w:w="568" w:type="dxa"/>
            <w:shd w:val="clear" w:color="auto" w:fill="auto"/>
          </w:tcPr>
          <w:p w14:paraId="171830DF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1617A139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Примесными полупроводниками называются</w:t>
            </w:r>
            <w:r>
              <w:rPr>
                <w:rFonts w:eastAsia="TimesNewRoman"/>
                <w:kern w:val="1"/>
                <w:lang w:val="uz-Cyrl-UZ"/>
              </w:rPr>
              <w:t>.</w:t>
            </w:r>
            <w:r w:rsidRPr="00A87443">
              <w:rPr>
                <w:rFonts w:eastAsia="TimesNewRoman"/>
                <w:kern w:val="1"/>
                <w:lang w:val="uz-Cyrl-UZ"/>
              </w:rPr>
              <w:t>.</w:t>
            </w:r>
          </w:p>
          <w:p w14:paraId="2390C2C1" w14:textId="77777777" w:rsidR="008623EE" w:rsidRPr="00635BBE" w:rsidRDefault="008623EE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38C1EB0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Полупроводники, в которых электропроводимость в основном обусловлена носителями заряда, образующимися при ионизации атомов примеси</w:t>
            </w:r>
          </w:p>
          <w:p w14:paraId="3181FEB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3163FFF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Полупроводники в кристалле которых не</w:t>
            </w:r>
            <w:r>
              <w:rPr>
                <w:rFonts w:eastAsia="TimesNewRoman"/>
                <w:kern w:val="1"/>
                <w:lang w:val="uz-Cyrl-UZ"/>
              </w:rPr>
              <w:t xml:space="preserve"> </w:t>
            </w:r>
            <w:r w:rsidRPr="00A87443">
              <w:rPr>
                <w:rFonts w:eastAsia="TimesNewRoman"/>
                <w:kern w:val="1"/>
                <w:lang w:val="uz-Cyrl-UZ"/>
              </w:rPr>
              <w:t>содержатся примеси и нет структурных дефектов кристаллической решётки</w:t>
            </w:r>
          </w:p>
          <w:p w14:paraId="67A20156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D1A2911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Самая верхняя разрешённая зона полупроводника или диэлектрика</w:t>
            </w:r>
          </w:p>
          <w:p w14:paraId="7FA64F6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A42427F" w14:textId="77777777" w:rsidR="008623EE" w:rsidRPr="00635BBE" w:rsidRDefault="00A87443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Образование электронно-дырочных пар</w:t>
            </w:r>
          </w:p>
        </w:tc>
      </w:tr>
      <w:tr w:rsidR="008623EE" w:rsidRPr="00635BBE" w14:paraId="63A3DBDB" w14:textId="77777777" w:rsidTr="004A58F9">
        <w:tc>
          <w:tcPr>
            <w:tcW w:w="568" w:type="dxa"/>
            <w:shd w:val="clear" w:color="auto" w:fill="auto"/>
          </w:tcPr>
          <w:p w14:paraId="05ED2E84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71E359F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 xml:space="preserve">Какие носители заряда образуют ток в собственном полупроводнике? </w:t>
            </w:r>
          </w:p>
          <w:p w14:paraId="5CFC1364" w14:textId="77777777" w:rsidR="008623EE" w:rsidRPr="00635BBE" w:rsidRDefault="008623EE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D80BC44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электроны и дырки</w:t>
            </w:r>
          </w:p>
          <w:p w14:paraId="5EC36DD8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A59DBF4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3457C30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5E0F361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  <w:p w14:paraId="41E586F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D766F98" w14:textId="77777777" w:rsidR="008623EE" w:rsidRPr="00635BBE" w:rsidRDefault="00A87443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</w:tc>
      </w:tr>
      <w:tr w:rsidR="008623EE" w:rsidRPr="00635BBE" w14:paraId="52E8ED0A" w14:textId="77777777" w:rsidTr="004A58F9">
        <w:tc>
          <w:tcPr>
            <w:tcW w:w="568" w:type="dxa"/>
            <w:shd w:val="clear" w:color="auto" w:fill="auto"/>
          </w:tcPr>
          <w:p w14:paraId="20363EE5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5C17A4F7" w14:textId="77777777" w:rsidR="00A87443" w:rsidRPr="00A87443" w:rsidRDefault="00A87443" w:rsidP="00A87443">
            <w:pPr>
              <w:rPr>
                <w:lang w:val="uz-Cyrl-UZ"/>
              </w:rPr>
            </w:pPr>
            <w:r w:rsidRPr="00A87443">
              <w:rPr>
                <w:lang w:val="uz-Cyrl-UZ"/>
              </w:rPr>
              <w:t>Какие носители заряда образуют ток в акцепторных примесях?</w:t>
            </w:r>
          </w:p>
          <w:p w14:paraId="12208667" w14:textId="77777777" w:rsidR="008623EE" w:rsidRPr="00635BBE" w:rsidRDefault="008623EE" w:rsidP="00A87443">
            <w:pPr>
              <w:rPr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4D0DBC3" w14:textId="77777777" w:rsidR="00A87443" w:rsidRPr="00A87443" w:rsidRDefault="00A87443" w:rsidP="00A87443">
            <w:pPr>
              <w:rPr>
                <w:lang w:val="uz-Cyrl-UZ"/>
              </w:rPr>
            </w:pPr>
            <w:r w:rsidRPr="00A87443">
              <w:rPr>
                <w:lang w:val="uz-Cyrl-UZ"/>
              </w:rPr>
              <w:t>дырки</w:t>
            </w:r>
          </w:p>
          <w:p w14:paraId="5B8B801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1BE9BD3" w14:textId="77777777" w:rsidR="00A87443" w:rsidRPr="00A87443" w:rsidRDefault="00A87443" w:rsidP="00A87443">
            <w:pPr>
              <w:rPr>
                <w:lang w:val="uz-Cyrl-UZ"/>
              </w:rPr>
            </w:pPr>
            <w:r w:rsidRPr="00A87443">
              <w:rPr>
                <w:lang w:val="uz-Cyrl-UZ"/>
              </w:rPr>
              <w:t>отрицательные ионы</w:t>
            </w:r>
          </w:p>
          <w:p w14:paraId="586CA579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B14F928" w14:textId="77777777" w:rsidR="00A87443" w:rsidRPr="00A87443" w:rsidRDefault="00A87443" w:rsidP="00A87443">
            <w:pPr>
              <w:rPr>
                <w:lang w:val="uz-Cyrl-UZ"/>
              </w:rPr>
            </w:pPr>
            <w:r w:rsidRPr="00A87443">
              <w:rPr>
                <w:lang w:val="uz-Cyrl-UZ"/>
              </w:rPr>
              <w:t>положительные ионы</w:t>
            </w:r>
          </w:p>
          <w:p w14:paraId="4EA76A71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7AB5502" w14:textId="77777777" w:rsidR="008623EE" w:rsidRPr="00635BBE" w:rsidRDefault="00A87443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lang w:val="uz-Cyrl-UZ"/>
              </w:rPr>
              <w:t>электроны</w:t>
            </w:r>
          </w:p>
        </w:tc>
      </w:tr>
      <w:tr w:rsidR="008623EE" w:rsidRPr="00635BBE" w14:paraId="65E2C5FE" w14:textId="77777777" w:rsidTr="004A58F9">
        <w:tc>
          <w:tcPr>
            <w:tcW w:w="568" w:type="dxa"/>
            <w:shd w:val="clear" w:color="auto" w:fill="auto"/>
          </w:tcPr>
          <w:p w14:paraId="4CDA8521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6321D6C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Какие носители заряда образуют ток в донорных примесях?</w:t>
            </w:r>
          </w:p>
          <w:p w14:paraId="7B9FC1A6" w14:textId="77777777" w:rsidR="008623EE" w:rsidRPr="00635BBE" w:rsidRDefault="008623EE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AD5029A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18D1AD2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EED9261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3B1576D2" w14:textId="77777777" w:rsidR="008623EE" w:rsidRPr="00635BBE" w:rsidRDefault="008623EE" w:rsidP="008623EE">
            <w:pPr>
              <w:rPr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17C1920" w14:textId="77777777" w:rsidR="00A87443" w:rsidRPr="00A87443" w:rsidRDefault="00A87443" w:rsidP="00A8744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  <w:p w14:paraId="50DCBB5D" w14:textId="77777777" w:rsidR="008623EE" w:rsidRPr="00635BBE" w:rsidRDefault="008623EE" w:rsidP="00370DDF">
            <w:pPr>
              <w:jc w:val="both"/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F0CB75A" w14:textId="77777777" w:rsidR="008623EE" w:rsidRPr="00635BBE" w:rsidRDefault="00A87443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A87443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</w:tc>
      </w:tr>
      <w:tr w:rsidR="008623EE" w:rsidRPr="00635BBE" w14:paraId="61CFA623" w14:textId="77777777" w:rsidTr="004A58F9">
        <w:tc>
          <w:tcPr>
            <w:tcW w:w="568" w:type="dxa"/>
            <w:shd w:val="clear" w:color="auto" w:fill="auto"/>
          </w:tcPr>
          <w:p w14:paraId="47D29A5B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5788346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движность носителей зарядов это -</w:t>
            </w:r>
          </w:p>
          <w:p w14:paraId="2B511C0D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61ADEFDE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68D80CFC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3770A9F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 xml:space="preserve">средняя направленная скорость в полупроводнике при напряженности электрического поля  </w:t>
            </w:r>
            <w:r>
              <w:rPr>
                <w:rFonts w:eastAsia="TimesNewRoman"/>
                <w:kern w:val="1"/>
                <w:lang w:val="uz-Cyrl-UZ"/>
              </w:rPr>
              <w:t>1 В/см</w:t>
            </w:r>
          </w:p>
        </w:tc>
        <w:tc>
          <w:tcPr>
            <w:tcW w:w="1843" w:type="dxa"/>
            <w:shd w:val="clear" w:color="auto" w:fill="auto"/>
          </w:tcPr>
          <w:p w14:paraId="48DF3EE4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бразование электронно-дырочных пар</w:t>
            </w:r>
          </w:p>
          <w:p w14:paraId="377C9575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17E812C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вижение носителей зарядов</w:t>
            </w:r>
          </w:p>
        </w:tc>
        <w:tc>
          <w:tcPr>
            <w:tcW w:w="1701" w:type="dxa"/>
            <w:shd w:val="clear" w:color="auto" w:fill="auto"/>
          </w:tcPr>
          <w:p w14:paraId="2D2E3C64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Создание электронных устройств и систем на базе ИМС</w:t>
            </w:r>
          </w:p>
        </w:tc>
      </w:tr>
      <w:tr w:rsidR="008623EE" w:rsidRPr="00635BBE" w14:paraId="66A16E79" w14:textId="77777777" w:rsidTr="004A58F9">
        <w:tc>
          <w:tcPr>
            <w:tcW w:w="568" w:type="dxa"/>
            <w:shd w:val="clear" w:color="auto" w:fill="auto"/>
          </w:tcPr>
          <w:p w14:paraId="76257670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163D8BD8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акие носители заряда образуют ток в n-полупроводнике?</w:t>
            </w:r>
          </w:p>
          <w:p w14:paraId="522A9956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749571A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639F58A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3183709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03043B9A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46F22A4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  <w:p w14:paraId="4690C10D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A4AE78A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</w:tc>
      </w:tr>
      <w:tr w:rsidR="008623EE" w:rsidRPr="00635BBE" w14:paraId="1C5D4D4E" w14:textId="77777777" w:rsidTr="004A58F9">
        <w:tc>
          <w:tcPr>
            <w:tcW w:w="568" w:type="dxa"/>
            <w:shd w:val="clear" w:color="auto" w:fill="auto"/>
          </w:tcPr>
          <w:p w14:paraId="5A1813E3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8BFD5F0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акие носители заряда образуют ток в р-</w:t>
            </w: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>полупроводнике?</w:t>
            </w:r>
          </w:p>
          <w:p w14:paraId="227F364D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552E0D9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>дырки</w:t>
            </w:r>
          </w:p>
          <w:p w14:paraId="5788932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D81894C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  <w:p w14:paraId="5D7CEB7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C614F28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  <w:p w14:paraId="5C2663BB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7CCF199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электроны</w:t>
            </w:r>
          </w:p>
        </w:tc>
      </w:tr>
      <w:tr w:rsidR="008623EE" w:rsidRPr="00635BBE" w14:paraId="75D45DD1" w14:textId="77777777" w:rsidTr="004A58F9">
        <w:tc>
          <w:tcPr>
            <w:tcW w:w="568" w:type="dxa"/>
            <w:shd w:val="clear" w:color="auto" w:fill="auto"/>
          </w:tcPr>
          <w:p w14:paraId="426B7131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EE2460F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Уровень Ферми в донорных полупроводниках смещается ....</w:t>
            </w:r>
          </w:p>
          <w:p w14:paraId="39A67E73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34DC2D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в сторону дна зоны проводимости</w:t>
            </w:r>
          </w:p>
          <w:p w14:paraId="193798E1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4F0B81F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роходит посередине запрещенной зоны</w:t>
            </w:r>
          </w:p>
          <w:p w14:paraId="21D4429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70AB58D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запрещенной зоны в сторону валентной зоны</w:t>
            </w:r>
          </w:p>
          <w:p w14:paraId="20E3CC4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E1F678C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 валентной зоне</w:t>
            </w:r>
          </w:p>
        </w:tc>
      </w:tr>
      <w:tr w:rsidR="008623EE" w:rsidRPr="00635BBE" w14:paraId="6937EC36" w14:textId="77777777" w:rsidTr="004A58F9">
        <w:tc>
          <w:tcPr>
            <w:tcW w:w="568" w:type="dxa"/>
            <w:shd w:val="clear" w:color="auto" w:fill="auto"/>
          </w:tcPr>
          <w:p w14:paraId="6F2013B5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CA0FF77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Уровень Ферми в акцепторных полупроводниках смещается ....</w:t>
            </w:r>
          </w:p>
          <w:p w14:paraId="077543B0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8B2670B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запрещенной зоны в сторону валентной зоны</w:t>
            </w:r>
          </w:p>
          <w:p w14:paraId="2F27DC0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72FBF06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в сторону дна зоны проводимости</w:t>
            </w:r>
          </w:p>
          <w:p w14:paraId="6DC0068B" w14:textId="77777777" w:rsidR="008623EE" w:rsidRPr="00635BBE" w:rsidRDefault="008623EE" w:rsidP="008623EE">
            <w:pPr>
              <w:rPr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AC7F9A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роходит посередине запрещенной зоны</w:t>
            </w:r>
          </w:p>
          <w:p w14:paraId="64C08E7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A278576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 валентной зоне</w:t>
            </w:r>
          </w:p>
        </w:tc>
      </w:tr>
      <w:tr w:rsidR="008623EE" w:rsidRPr="00635BBE" w14:paraId="2A684BAD" w14:textId="77777777" w:rsidTr="004A58F9">
        <w:tc>
          <w:tcPr>
            <w:tcW w:w="568" w:type="dxa"/>
            <w:shd w:val="clear" w:color="auto" w:fill="auto"/>
          </w:tcPr>
          <w:p w14:paraId="216DC67C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B6447FC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Уровень Ферми в собственных полупроводниках смещается ....</w:t>
            </w:r>
          </w:p>
          <w:p w14:paraId="212A4639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DD4AA9B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роходит посередине запрещенной зоны</w:t>
            </w:r>
          </w:p>
          <w:p w14:paraId="12A1FB77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B38C125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запрещенной зоны в сторону валентной зоны</w:t>
            </w:r>
          </w:p>
          <w:p w14:paraId="7B569C21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4B08936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середины в сторону дна зоны проводимости</w:t>
            </w:r>
          </w:p>
          <w:p w14:paraId="438CB3C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7D8FCD6" w14:textId="77777777" w:rsidR="008623EE" w:rsidRPr="00635BBE" w:rsidRDefault="00370DDF" w:rsidP="008623EE">
            <w:pPr>
              <w:rPr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 валентной зоне</w:t>
            </w:r>
          </w:p>
        </w:tc>
      </w:tr>
      <w:tr w:rsidR="008623EE" w:rsidRPr="00635BBE" w14:paraId="1C193395" w14:textId="77777777" w:rsidTr="004A58F9">
        <w:tc>
          <w:tcPr>
            <w:tcW w:w="568" w:type="dxa"/>
            <w:shd w:val="clear" w:color="auto" w:fill="auto"/>
          </w:tcPr>
          <w:p w14:paraId="7E2BEC95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6200DEE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акие носители заряда образуют ток в металлах?</w:t>
            </w:r>
          </w:p>
          <w:p w14:paraId="46C362C4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0B0C40E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285E3889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1ABA56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70F44A4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6D1C5E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  <w:p w14:paraId="18A124FA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914554C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</w:tc>
      </w:tr>
      <w:tr w:rsidR="008623EE" w:rsidRPr="00635BBE" w14:paraId="4BB5DF51" w14:textId="77777777" w:rsidTr="004A58F9">
        <w:tc>
          <w:tcPr>
            <w:tcW w:w="568" w:type="dxa"/>
            <w:shd w:val="clear" w:color="auto" w:fill="auto"/>
          </w:tcPr>
          <w:p w14:paraId="0DDC8F0F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6168E134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Какие носители заряда образуют ток в электролитах?</w:t>
            </w:r>
          </w:p>
          <w:p w14:paraId="0F946EEC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C6FFDD8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 xml:space="preserve">положительные и отрицательные ионы </w:t>
            </w:r>
          </w:p>
          <w:p w14:paraId="7F6A2474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6055FF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373E664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FE7C2A8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29239EB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68BC949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рицательные ионы</w:t>
            </w:r>
          </w:p>
        </w:tc>
      </w:tr>
      <w:tr w:rsidR="008623EE" w:rsidRPr="00635BBE" w14:paraId="210BB638" w14:textId="77777777" w:rsidTr="004A58F9">
        <w:tc>
          <w:tcPr>
            <w:tcW w:w="568" w:type="dxa"/>
            <w:shd w:val="clear" w:color="auto" w:fill="auto"/>
          </w:tcPr>
          <w:p w14:paraId="1B45128D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3E562D2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В результате колебательного движения кристаллов при гетерогенности их уплотнение или распад называется…..</w:t>
            </w:r>
          </w:p>
          <w:p w14:paraId="520CE396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383CE67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фонон</w:t>
            </w:r>
          </w:p>
          <w:p w14:paraId="02922841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C1EE92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фотон</w:t>
            </w:r>
          </w:p>
          <w:p w14:paraId="08E27494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29F1739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инжекция</w:t>
            </w:r>
          </w:p>
          <w:p w14:paraId="5C4ACE28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CD3B677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экстракция</w:t>
            </w:r>
          </w:p>
        </w:tc>
      </w:tr>
      <w:tr w:rsidR="008623EE" w:rsidRPr="00635BBE" w14:paraId="5330381C" w14:textId="77777777" w:rsidTr="004A58F9">
        <w:tc>
          <w:tcPr>
            <w:tcW w:w="568" w:type="dxa"/>
            <w:shd w:val="clear" w:color="auto" w:fill="auto"/>
          </w:tcPr>
          <w:p w14:paraId="595A44A7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708B15A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Направление движения свободных носителей, вызванное их неравномерным распределением в объеме полупроводника, называют ....</w:t>
            </w:r>
          </w:p>
          <w:p w14:paraId="2388BF1C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01860EC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иффузным движением</w:t>
            </w:r>
          </w:p>
          <w:p w14:paraId="524B301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98029C9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Временем жизни</w:t>
            </w:r>
          </w:p>
          <w:p w14:paraId="34CFD88A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4B2FBC7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движность носителей заряда</w:t>
            </w:r>
          </w:p>
          <w:p w14:paraId="0171CC6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5BA3281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Дрейфовой скоростью</w:t>
            </w:r>
          </w:p>
        </w:tc>
      </w:tr>
      <w:tr w:rsidR="008623EE" w:rsidRPr="00635BBE" w14:paraId="7D25042E" w14:textId="77777777" w:rsidTr="004A58F9">
        <w:tc>
          <w:tcPr>
            <w:tcW w:w="568" w:type="dxa"/>
            <w:shd w:val="clear" w:color="auto" w:fill="auto"/>
          </w:tcPr>
          <w:p w14:paraId="7BE566D0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AA635F2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Средняя свободная длина движения это...</w:t>
            </w:r>
          </w:p>
          <w:p w14:paraId="45704C78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0328358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Средняя длина расстояния между двумя электронными столкновениями</w:t>
            </w:r>
          </w:p>
          <w:p w14:paraId="2CE58217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BBC6BE5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 xml:space="preserve">Направление движения несбалансированных несущих носителей в объеме </w:t>
            </w: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>полупроводника</w:t>
            </w:r>
          </w:p>
          <w:p w14:paraId="0684199F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4D78BC2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 xml:space="preserve">Резкое увеличение тока в результате туннельного перехода  </w:t>
            </w: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 xml:space="preserve">валентных электронов  из р-области в n-область </w:t>
            </w:r>
          </w:p>
          <w:p w14:paraId="2C193E49" w14:textId="77777777" w:rsidR="008623EE" w:rsidRPr="00635BBE" w:rsidRDefault="008623EE" w:rsidP="008623EE">
            <w:pPr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F7741D2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 xml:space="preserve">Преобразование переменного напряжения источников питания в </w:t>
            </w:r>
            <w:r w:rsidRPr="00370DDF">
              <w:rPr>
                <w:rFonts w:eastAsia="TimesNewRoman"/>
                <w:kern w:val="1"/>
                <w:lang w:val="uz-Cyrl-UZ"/>
              </w:rPr>
              <w:lastRenderedPageBreak/>
              <w:t>постоянное</w:t>
            </w:r>
          </w:p>
        </w:tc>
      </w:tr>
      <w:tr w:rsidR="008623EE" w:rsidRPr="00635BBE" w14:paraId="6840CB34" w14:textId="77777777" w:rsidTr="004A58F9">
        <w:tc>
          <w:tcPr>
            <w:tcW w:w="568" w:type="dxa"/>
            <w:shd w:val="clear" w:color="auto" w:fill="auto"/>
          </w:tcPr>
          <w:p w14:paraId="101E5253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7648E622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Временем жизни носителя заряда называется время ...............</w:t>
            </w:r>
          </w:p>
          <w:p w14:paraId="65B19817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924A05E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генерации до рекомбинации</w:t>
            </w:r>
          </w:p>
          <w:p w14:paraId="3D291336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BD2C905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 xml:space="preserve">От рекомбинации до генерации </w:t>
            </w:r>
          </w:p>
          <w:p w14:paraId="1076ACD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33D0AC43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инжекции до экстракции</w:t>
            </w:r>
          </w:p>
        </w:tc>
        <w:tc>
          <w:tcPr>
            <w:tcW w:w="1701" w:type="dxa"/>
            <w:shd w:val="clear" w:color="auto" w:fill="auto"/>
          </w:tcPr>
          <w:p w14:paraId="676D541D" w14:textId="77777777" w:rsidR="008623EE" w:rsidRPr="00635BBE" w:rsidRDefault="00370DDF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От эктракции до инжекции</w:t>
            </w:r>
          </w:p>
        </w:tc>
      </w:tr>
      <w:tr w:rsidR="008623EE" w:rsidRPr="00635BBE" w14:paraId="4B460D96" w14:textId="77777777" w:rsidTr="004A58F9">
        <w:tc>
          <w:tcPr>
            <w:tcW w:w="568" w:type="dxa"/>
            <w:shd w:val="clear" w:color="auto" w:fill="auto"/>
          </w:tcPr>
          <w:p w14:paraId="18C06E99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95F9BDB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олупроводник – это кристаллическое твердое тело,  электропроводность которого…</w:t>
            </w:r>
          </w:p>
          <w:p w14:paraId="53EAE3D8" w14:textId="77777777" w:rsidR="008623EE" w:rsidRPr="00635BBE" w:rsidRDefault="008623EE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533B3A7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равна нулю при абсолютном нуле и растет с ростом температуры</w:t>
            </w:r>
          </w:p>
          <w:p w14:paraId="5B7FF3DE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6BB828F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не равна нулю при абсолютном нуле и падает с ростом температуры</w:t>
            </w:r>
          </w:p>
          <w:p w14:paraId="728C8BE7" w14:textId="77777777" w:rsidR="008623EE" w:rsidRPr="00635BBE" w:rsidRDefault="008623EE" w:rsidP="008623EE">
            <w:pPr>
              <w:rPr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4E00299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имеет максимально возможные значение при абсолютном нуле и падает с ростом температуры</w:t>
            </w:r>
          </w:p>
          <w:p w14:paraId="70D06DCA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710BFCB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равна нулю при абсолютном нуле и остается неизменной с ростом температуры</w:t>
            </w:r>
          </w:p>
          <w:p w14:paraId="289A8752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8623EE" w:rsidRPr="00635BBE" w14:paraId="0188A9E7" w14:textId="77777777" w:rsidTr="004A58F9">
        <w:tc>
          <w:tcPr>
            <w:tcW w:w="568" w:type="dxa"/>
            <w:shd w:val="clear" w:color="auto" w:fill="auto"/>
          </w:tcPr>
          <w:p w14:paraId="59840131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82E9C81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Проводник – это кристаллическое твердое тело, электропроводность которого…</w:t>
            </w:r>
          </w:p>
          <w:p w14:paraId="6F36C352" w14:textId="77777777" w:rsidR="00370DDF" w:rsidRPr="00370DDF" w:rsidRDefault="00370DDF" w:rsidP="00370DDF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 xml:space="preserve"> </w:t>
            </w:r>
          </w:p>
          <w:p w14:paraId="22F0256A" w14:textId="77777777" w:rsidR="008623EE" w:rsidRPr="00635BBE" w:rsidRDefault="008623EE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1D81A76" w14:textId="77777777" w:rsidR="008623EE" w:rsidRPr="00635BBE" w:rsidRDefault="00C33AFD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равна нулю при абсолютном нуле и падает с ростом температуры</w:t>
            </w:r>
          </w:p>
        </w:tc>
        <w:tc>
          <w:tcPr>
            <w:tcW w:w="1843" w:type="dxa"/>
            <w:shd w:val="clear" w:color="auto" w:fill="auto"/>
          </w:tcPr>
          <w:p w14:paraId="0A7C2199" w14:textId="77777777" w:rsidR="00C33AFD" w:rsidRPr="00370DDF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имеет максимально возможные значение при абсолютном нуле и падает с ростом температуры</w:t>
            </w:r>
          </w:p>
          <w:p w14:paraId="5721A074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01572FC" w14:textId="77777777" w:rsidR="00C33AFD" w:rsidRPr="00370DDF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равна нулю при абсолютном нуле и растет с ростом температуры</w:t>
            </w:r>
          </w:p>
          <w:p w14:paraId="11E8F628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1381062" w14:textId="77777777" w:rsidR="00C33AFD" w:rsidRPr="00370DDF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70DDF">
              <w:rPr>
                <w:rFonts w:eastAsia="TimesNewRoman"/>
                <w:kern w:val="1"/>
                <w:lang w:val="uz-Cyrl-UZ"/>
              </w:rPr>
              <w:t>равна нулю при абсолютном нуле и остается неизменной с ростом температуры</w:t>
            </w:r>
          </w:p>
          <w:p w14:paraId="4ED94DC0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8623EE" w:rsidRPr="00635BBE" w14:paraId="0C1D5389" w14:textId="77777777" w:rsidTr="004A58F9">
        <w:tc>
          <w:tcPr>
            <w:tcW w:w="568" w:type="dxa"/>
            <w:shd w:val="clear" w:color="auto" w:fill="auto"/>
          </w:tcPr>
          <w:p w14:paraId="72EAACA6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FEE632E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Диэлектрик – это кристаллическое твердое тело, электропроводность которого…</w:t>
            </w:r>
          </w:p>
          <w:p w14:paraId="675F98ED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температуры</w:t>
            </w:r>
          </w:p>
          <w:p w14:paraId="597AA54C" w14:textId="77777777" w:rsidR="008623EE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 xml:space="preserve">имеет </w:t>
            </w:r>
          </w:p>
        </w:tc>
        <w:tc>
          <w:tcPr>
            <w:tcW w:w="2325" w:type="dxa"/>
            <w:shd w:val="clear" w:color="auto" w:fill="auto"/>
          </w:tcPr>
          <w:p w14:paraId="51242F59" w14:textId="77777777" w:rsidR="008623EE" w:rsidRPr="00635BBE" w:rsidRDefault="00C33AFD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равна нулю при абсолютном нуле и остается неизменной с ростом</w:t>
            </w:r>
          </w:p>
        </w:tc>
        <w:tc>
          <w:tcPr>
            <w:tcW w:w="1843" w:type="dxa"/>
            <w:shd w:val="clear" w:color="auto" w:fill="auto"/>
          </w:tcPr>
          <w:p w14:paraId="743941E5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не равна нулю при абсолютном нуле и падает с ростом температуры</w:t>
            </w:r>
          </w:p>
          <w:p w14:paraId="53A1E2DB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488BE5C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равна нулю при абсолют-ном нуле и растет с ростом температуры</w:t>
            </w:r>
          </w:p>
          <w:p w14:paraId="0CFB77E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632F63D" w14:textId="77777777" w:rsidR="008623EE" w:rsidRPr="00635BBE" w:rsidRDefault="00C33AFD" w:rsidP="008623EE">
            <w:pPr>
              <w:rPr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максимально возможные значение при абсолютном нуле и пада-ет с ростом температуры</w:t>
            </w:r>
          </w:p>
        </w:tc>
      </w:tr>
      <w:tr w:rsidR="008623EE" w:rsidRPr="00635BBE" w14:paraId="5D0FA77F" w14:textId="77777777" w:rsidTr="004A58F9">
        <w:tc>
          <w:tcPr>
            <w:tcW w:w="568" w:type="dxa"/>
            <w:shd w:val="clear" w:color="auto" w:fill="auto"/>
          </w:tcPr>
          <w:p w14:paraId="5C1A6C49" w14:textId="77777777" w:rsidR="008623EE" w:rsidRPr="00635BBE" w:rsidRDefault="008623EE" w:rsidP="008623EE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CB90B3A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ические переходы, созданные на основе полупроводников с различной шириной запрещённой зоны называется..........</w:t>
            </w:r>
          </w:p>
          <w:p w14:paraId="61F0A0B0" w14:textId="77777777" w:rsidR="008623EE" w:rsidRPr="00635BBE" w:rsidRDefault="008623EE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7515A13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гетеропереходами</w:t>
            </w:r>
          </w:p>
          <w:p w14:paraId="36F97873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B8E9CAF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гомопереходами</w:t>
            </w:r>
          </w:p>
          <w:p w14:paraId="491DB54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3C108A4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ическими переходами</w:t>
            </w:r>
          </w:p>
          <w:p w14:paraId="6F7541DC" w14:textId="77777777" w:rsidR="008623EE" w:rsidRPr="00635BBE" w:rsidRDefault="008623EE" w:rsidP="008623EE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06C7D4D" w14:textId="77777777" w:rsidR="008623EE" w:rsidRPr="00635BBE" w:rsidRDefault="00C33AFD" w:rsidP="008623EE">
            <w:pPr>
              <w:rPr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онно-дырочным переходом</w:t>
            </w:r>
          </w:p>
        </w:tc>
      </w:tr>
      <w:tr w:rsidR="00C33AFD" w:rsidRPr="00635BBE" w14:paraId="29005D0D" w14:textId="77777777" w:rsidTr="004A58F9">
        <w:tc>
          <w:tcPr>
            <w:tcW w:w="568" w:type="dxa"/>
            <w:shd w:val="clear" w:color="auto" w:fill="auto"/>
          </w:tcPr>
          <w:p w14:paraId="3C9999A4" w14:textId="77777777" w:rsidR="00C33AFD" w:rsidRPr="00635BBE" w:rsidRDefault="00C33AFD" w:rsidP="00C33AFD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6BA7FA19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 xml:space="preserve">Электрические переходы, созданные на основе полупроводников с одинаковой </w:t>
            </w:r>
            <w:r w:rsidRPr="00C33AFD">
              <w:rPr>
                <w:rFonts w:eastAsia="TimesNewRoman"/>
                <w:kern w:val="1"/>
                <w:lang w:val="uz-Cyrl-UZ"/>
              </w:rPr>
              <w:lastRenderedPageBreak/>
              <w:t>шириной запрещённой зоны называется..........</w:t>
            </w:r>
          </w:p>
        </w:tc>
        <w:tc>
          <w:tcPr>
            <w:tcW w:w="2325" w:type="dxa"/>
            <w:shd w:val="clear" w:color="auto" w:fill="auto"/>
          </w:tcPr>
          <w:p w14:paraId="263282E6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lastRenderedPageBreak/>
              <w:t>гомопереходами</w:t>
            </w:r>
          </w:p>
          <w:p w14:paraId="7AD48818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675F90E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гетеропереходами</w:t>
            </w:r>
          </w:p>
          <w:p w14:paraId="36E05D23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861D364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ическими переходами</w:t>
            </w:r>
          </w:p>
          <w:p w14:paraId="3BF78EB3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32A4E08" w14:textId="77777777" w:rsidR="00C33AFD" w:rsidRPr="00635BBE" w:rsidRDefault="00C33AFD" w:rsidP="00C33AFD">
            <w:pPr>
              <w:rPr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онно-дырочным переходом</w:t>
            </w:r>
          </w:p>
        </w:tc>
      </w:tr>
      <w:tr w:rsidR="00C33AFD" w:rsidRPr="00635BBE" w14:paraId="222AAA25" w14:textId="77777777" w:rsidTr="004A58F9">
        <w:tc>
          <w:tcPr>
            <w:tcW w:w="568" w:type="dxa"/>
            <w:shd w:val="clear" w:color="auto" w:fill="auto"/>
          </w:tcPr>
          <w:p w14:paraId="0DFE94E4" w14:textId="77777777" w:rsidR="00C33AFD" w:rsidRPr="00635BBE" w:rsidRDefault="00C33AFD" w:rsidP="00C33AFD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AA2A825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Переходный слой между областями твёрдого тела с различными типами электропроводимости называется .........</w:t>
            </w:r>
          </w:p>
          <w:p w14:paraId="4D1991EB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8FFD596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 xml:space="preserve">электрическими переходом </w:t>
            </w:r>
          </w:p>
          <w:p w14:paraId="39B1C6F1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429D128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гетеропереходами</w:t>
            </w:r>
          </w:p>
          <w:p w14:paraId="0349E1EC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46CCDE9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гомопереходами</w:t>
            </w:r>
          </w:p>
          <w:p w14:paraId="1D243FD0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2B0C2B7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>электронно-дырочным переходом</w:t>
            </w:r>
          </w:p>
        </w:tc>
      </w:tr>
      <w:tr w:rsidR="00C33AFD" w:rsidRPr="00635BBE" w14:paraId="3838925A" w14:textId="77777777" w:rsidTr="004A58F9">
        <w:tc>
          <w:tcPr>
            <w:tcW w:w="568" w:type="dxa"/>
            <w:shd w:val="clear" w:color="auto" w:fill="auto"/>
          </w:tcPr>
          <w:p w14:paraId="59CE01BD" w14:textId="77777777" w:rsidR="00C33AFD" w:rsidRPr="00635BBE" w:rsidRDefault="00C33AFD" w:rsidP="00C33AFD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F25A79F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kern w:val="1"/>
                <w:lang w:val="uz-Cyrl-UZ"/>
              </w:rPr>
              <w:t xml:space="preserve">В каком случае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р-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переход включится правильно?</w:t>
            </w:r>
          </w:p>
          <w:p w14:paraId="729C512E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1E34A6B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положи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отрицательный элетрод</w:t>
            </w:r>
          </w:p>
          <w:p w14:paraId="37AADCB0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0E1227B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отрица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положительный элетрод</w:t>
            </w:r>
          </w:p>
          <w:p w14:paraId="47F49AA8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DDDEDEF" w14:textId="77777777" w:rsidR="00C33AFD" w:rsidRPr="00C33AFD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положи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положительный элетрод</w:t>
            </w:r>
          </w:p>
          <w:p w14:paraId="15FDA791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F1232ED" w14:textId="77777777" w:rsidR="00C33AFD" w:rsidRPr="00635BBE" w:rsidRDefault="00C33AFD" w:rsidP="00C33AFD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отрица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отрицательный элетрод</w:t>
            </w:r>
          </w:p>
        </w:tc>
      </w:tr>
      <w:tr w:rsidR="00C93C52" w:rsidRPr="00635BBE" w14:paraId="243D3021" w14:textId="77777777" w:rsidTr="004A58F9">
        <w:tc>
          <w:tcPr>
            <w:tcW w:w="568" w:type="dxa"/>
            <w:shd w:val="clear" w:color="auto" w:fill="auto"/>
          </w:tcPr>
          <w:p w14:paraId="6D5361E1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2DEF71D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lang w:val="uz-Cyrl-UZ"/>
              </w:rPr>
              <w:t xml:space="preserve">В каком включении </w:t>
            </w:r>
            <w:r w:rsidRPr="00C33AFD">
              <w:rPr>
                <w:i/>
                <w:lang w:val="uz-Cyrl-UZ"/>
              </w:rPr>
              <w:t>р-п</w:t>
            </w:r>
            <w:r w:rsidRPr="00C33AFD">
              <w:rPr>
                <w:lang w:val="uz-Cyrl-UZ"/>
              </w:rPr>
              <w:t xml:space="preserve"> перехода происходит пробой?</w:t>
            </w:r>
          </w:p>
        </w:tc>
        <w:tc>
          <w:tcPr>
            <w:tcW w:w="2325" w:type="dxa"/>
            <w:shd w:val="clear" w:color="auto" w:fill="auto"/>
          </w:tcPr>
          <w:p w14:paraId="2EBAEF79" w14:textId="77777777" w:rsidR="00C93C52" w:rsidRPr="00C33AFD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отрица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положительный элетрод</w:t>
            </w:r>
          </w:p>
          <w:p w14:paraId="5481C9ED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22C6231" w14:textId="77777777" w:rsidR="00C93C52" w:rsidRPr="00C33AFD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положи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отрицательный элетрод</w:t>
            </w:r>
          </w:p>
          <w:p w14:paraId="4BBFA427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2094868" w14:textId="77777777" w:rsidR="00C93C52" w:rsidRPr="00C33AFD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положи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положительный элетрод</w:t>
            </w:r>
          </w:p>
          <w:p w14:paraId="092B884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6173AF2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33AFD">
              <w:rPr>
                <w:rFonts w:eastAsia="TimesNewRoman"/>
                <w:i/>
                <w:kern w:val="1"/>
                <w:lang w:val="uz-Cyrl-UZ"/>
              </w:rPr>
              <w:t>р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 отрицательный электрод, </w:t>
            </w:r>
            <w:r w:rsidRPr="00C33AFD">
              <w:rPr>
                <w:rFonts w:eastAsia="TimesNewRoman"/>
                <w:i/>
                <w:kern w:val="1"/>
                <w:lang w:val="uz-Cyrl-UZ"/>
              </w:rPr>
              <w:t>п</w:t>
            </w:r>
            <w:r w:rsidRPr="00C33AFD">
              <w:rPr>
                <w:rFonts w:eastAsia="TimesNewRoman"/>
                <w:kern w:val="1"/>
                <w:lang w:val="uz-Cyrl-UZ"/>
              </w:rPr>
              <w:t xml:space="preserve"> области отрицательный элетрод</w:t>
            </w:r>
          </w:p>
        </w:tc>
      </w:tr>
      <w:tr w:rsidR="00C93C52" w:rsidRPr="00635BBE" w14:paraId="4FFA8DED" w14:textId="77777777" w:rsidTr="004A58F9">
        <w:tc>
          <w:tcPr>
            <w:tcW w:w="568" w:type="dxa"/>
            <w:shd w:val="clear" w:color="auto" w:fill="auto"/>
          </w:tcPr>
          <w:p w14:paraId="5A6C3023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037F99DE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n-типа – это…</w:t>
            </w:r>
          </w:p>
          <w:p w14:paraId="513E8362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643271B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донорной примесью</w:t>
            </w:r>
          </w:p>
          <w:p w14:paraId="39403537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F4642DD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акцепторной примесью</w:t>
            </w:r>
          </w:p>
          <w:p w14:paraId="758007DA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BBA21DE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без примеси</w:t>
            </w:r>
          </w:p>
          <w:p w14:paraId="3EB21C3D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концентрацией</w:t>
            </w:r>
          </w:p>
        </w:tc>
        <w:tc>
          <w:tcPr>
            <w:tcW w:w="1701" w:type="dxa"/>
            <w:shd w:val="clear" w:color="auto" w:fill="auto"/>
          </w:tcPr>
          <w:p w14:paraId="51F21ACA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донорной примеси равной концентрации акцепторной примеси</w:t>
            </w:r>
          </w:p>
        </w:tc>
      </w:tr>
      <w:tr w:rsidR="00C93C52" w:rsidRPr="00635BBE" w14:paraId="34BF0DFF" w14:textId="77777777" w:rsidTr="004A58F9">
        <w:tc>
          <w:tcPr>
            <w:tcW w:w="568" w:type="dxa"/>
            <w:shd w:val="clear" w:color="auto" w:fill="auto"/>
          </w:tcPr>
          <w:p w14:paraId="5A238F11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21347471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р-типа – это…</w:t>
            </w:r>
          </w:p>
          <w:p w14:paraId="7463D0CA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344DC900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724C2F8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акцепторной примесью</w:t>
            </w:r>
          </w:p>
          <w:p w14:paraId="48585FE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1635F5C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донорной примесью</w:t>
            </w:r>
          </w:p>
        </w:tc>
        <w:tc>
          <w:tcPr>
            <w:tcW w:w="1842" w:type="dxa"/>
            <w:shd w:val="clear" w:color="auto" w:fill="auto"/>
          </w:tcPr>
          <w:p w14:paraId="5C4E025E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без примеси</w:t>
            </w:r>
          </w:p>
          <w:p w14:paraId="37BDC7F6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концентрацией донорной</w:t>
            </w:r>
          </w:p>
        </w:tc>
        <w:tc>
          <w:tcPr>
            <w:tcW w:w="1701" w:type="dxa"/>
            <w:shd w:val="clear" w:color="auto" w:fill="auto"/>
          </w:tcPr>
          <w:p w14:paraId="06ACF852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римеси равной концентрации акцепторной примеси</w:t>
            </w:r>
          </w:p>
        </w:tc>
      </w:tr>
      <w:tr w:rsidR="00C93C52" w:rsidRPr="00635BBE" w14:paraId="0DACA268" w14:textId="77777777" w:rsidTr="004A58F9">
        <w:tc>
          <w:tcPr>
            <w:tcW w:w="568" w:type="dxa"/>
            <w:shd w:val="clear" w:color="auto" w:fill="auto"/>
          </w:tcPr>
          <w:p w14:paraId="2088CFEC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B9D53DF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Скомпенсированный полупроводник – это…</w:t>
            </w:r>
          </w:p>
          <w:p w14:paraId="1DA76243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39716C6C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F593B08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 xml:space="preserve">полупроводник с концентрацией донорной примеси равной концентрации акцепторной примеси </w:t>
            </w:r>
          </w:p>
          <w:p w14:paraId="2D3A8CE8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A3C6272" w14:textId="77777777" w:rsidR="00C93C52" w:rsidRPr="00C93C52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акцепторной примесью</w:t>
            </w:r>
          </w:p>
          <w:p w14:paraId="399971CD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EAF9CC3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с донорной примесью</w:t>
            </w:r>
          </w:p>
        </w:tc>
        <w:tc>
          <w:tcPr>
            <w:tcW w:w="1701" w:type="dxa"/>
            <w:shd w:val="clear" w:color="auto" w:fill="auto"/>
          </w:tcPr>
          <w:p w14:paraId="421DD622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93C52">
              <w:rPr>
                <w:rFonts w:eastAsia="TimesNewRoman"/>
                <w:kern w:val="1"/>
                <w:lang w:val="uz-Cyrl-UZ"/>
              </w:rPr>
              <w:t>полупроводник без примеси</w:t>
            </w:r>
          </w:p>
        </w:tc>
      </w:tr>
      <w:tr w:rsidR="00C93C52" w:rsidRPr="00635BBE" w14:paraId="443AAA48" w14:textId="77777777" w:rsidTr="004A58F9">
        <w:tc>
          <w:tcPr>
            <w:tcW w:w="568" w:type="dxa"/>
            <w:shd w:val="clear" w:color="auto" w:fill="auto"/>
          </w:tcPr>
          <w:p w14:paraId="32DF3145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771F477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Какие носители зарада являются неосновными в донорных полупроводниках?</w:t>
            </w:r>
          </w:p>
          <w:p w14:paraId="29BC4F40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83911CF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lastRenderedPageBreak/>
              <w:t>дырки</w:t>
            </w:r>
          </w:p>
          <w:p w14:paraId="006CF796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F62F09C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э</w:t>
            </w:r>
            <w:r w:rsidRPr="00546817">
              <w:rPr>
                <w:rFonts w:eastAsia="TimesNewRoman"/>
                <w:kern w:val="1"/>
                <w:lang w:val="uz-Cyrl-UZ"/>
              </w:rPr>
              <w:t>лектроны и дырки</w:t>
            </w:r>
          </w:p>
          <w:p w14:paraId="41B5769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992CBFA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3FA82936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141CBF8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ионы</w:t>
            </w:r>
          </w:p>
        </w:tc>
      </w:tr>
      <w:tr w:rsidR="00C93C52" w:rsidRPr="00635BBE" w14:paraId="77B00B82" w14:textId="77777777" w:rsidTr="004A58F9">
        <w:tc>
          <w:tcPr>
            <w:tcW w:w="568" w:type="dxa"/>
            <w:shd w:val="clear" w:color="auto" w:fill="auto"/>
          </w:tcPr>
          <w:p w14:paraId="19A3670C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2CB4F780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Какие носители зарада являются неосновными в акцепторных полупроводниках?</w:t>
            </w:r>
          </w:p>
          <w:p w14:paraId="3587AF8F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166D46C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электроны</w:t>
            </w:r>
          </w:p>
          <w:p w14:paraId="50EFF40C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0724EC5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ырки</w:t>
            </w:r>
          </w:p>
          <w:p w14:paraId="5C44B04F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22CB13F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э</w:t>
            </w:r>
            <w:r w:rsidRPr="00546817">
              <w:rPr>
                <w:rFonts w:eastAsia="TimesNewRoman"/>
                <w:kern w:val="1"/>
                <w:lang w:val="uz-Cyrl-UZ"/>
              </w:rPr>
              <w:t>лектроны и дырки</w:t>
            </w:r>
          </w:p>
          <w:p w14:paraId="1798A2F8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5B0B8D8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ионы</w:t>
            </w:r>
          </w:p>
        </w:tc>
      </w:tr>
      <w:tr w:rsidR="00C93C52" w:rsidRPr="00635BBE" w14:paraId="7F188644" w14:textId="77777777" w:rsidTr="004A58F9">
        <w:tc>
          <w:tcPr>
            <w:tcW w:w="568" w:type="dxa"/>
            <w:shd w:val="clear" w:color="auto" w:fill="auto"/>
          </w:tcPr>
          <w:p w14:paraId="37B680A6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3</w:t>
            </w:r>
          </w:p>
        </w:tc>
        <w:tc>
          <w:tcPr>
            <w:tcW w:w="2126" w:type="dxa"/>
            <w:shd w:val="clear" w:color="auto" w:fill="auto"/>
          </w:tcPr>
          <w:p w14:paraId="6F72350C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t xml:space="preserve">Вычислите рабочее напряжение </w:t>
            </w:r>
            <w:r w:rsidRPr="00546817">
              <w:rPr>
                <w:lang w:val="uz-Cyrl-UZ"/>
              </w:rPr>
              <w:t>U</w:t>
            </w:r>
            <w:r w:rsidRPr="00546817">
              <w:rPr>
                <w:vertAlign w:val="subscript"/>
                <w:lang w:val="uz-Cyrl-UZ"/>
              </w:rPr>
              <w:t>2</w:t>
            </w:r>
            <w:r w:rsidRPr="00546817">
              <w:t>на вторичной обмотке трансформатора и коэффициент трансформации К. Преобразовано напряжение</w:t>
            </w:r>
            <w:r w:rsidRPr="00546817">
              <w:rPr>
                <w:lang w:val="uz-Cyrl-UZ"/>
              </w:rPr>
              <w:t xml:space="preserve"> U</w:t>
            </w:r>
            <w:r w:rsidRPr="00546817">
              <w:rPr>
                <w:vertAlign w:val="subscript"/>
                <w:lang w:val="uz-Cyrl-UZ"/>
              </w:rPr>
              <w:t>0</w:t>
            </w:r>
            <w:r w:rsidRPr="00546817">
              <w:rPr>
                <w:lang w:val="uz-Cyrl-UZ"/>
              </w:rPr>
              <w:t>=350 В</w:t>
            </w:r>
            <w:r w:rsidRPr="00546817">
              <w:t>, напряжение питания</w:t>
            </w:r>
            <w:r w:rsidRPr="00546817">
              <w:rPr>
                <w:lang w:val="uz-Cyrl-UZ"/>
              </w:rPr>
              <w:t xml:space="preserve"> U</w:t>
            </w:r>
            <w:r w:rsidRPr="00546817">
              <w:rPr>
                <w:vertAlign w:val="subscript"/>
                <w:lang w:val="uz-Cyrl-UZ"/>
              </w:rPr>
              <w:t>1</w:t>
            </w:r>
            <w:r w:rsidRPr="00546817">
              <w:rPr>
                <w:lang w:val="uz-Cyrl-UZ"/>
              </w:rPr>
              <w:t>=127 В.</w:t>
            </w:r>
          </w:p>
        </w:tc>
        <w:tc>
          <w:tcPr>
            <w:tcW w:w="2325" w:type="dxa"/>
            <w:shd w:val="clear" w:color="auto" w:fill="auto"/>
          </w:tcPr>
          <w:p w14:paraId="0B69F7E9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390 В, 3.1</w:t>
            </w:r>
          </w:p>
          <w:p w14:paraId="7B586482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914B848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350 В, 3.1</w:t>
            </w:r>
          </w:p>
          <w:p w14:paraId="7AEE48BE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2698FC5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390 В, 2.7</w:t>
            </w:r>
          </w:p>
          <w:p w14:paraId="46BD3E06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50154A1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350 В, 2.7</w:t>
            </w:r>
          </w:p>
        </w:tc>
      </w:tr>
      <w:tr w:rsidR="00C93C52" w:rsidRPr="00635BBE" w14:paraId="020602DF" w14:textId="77777777" w:rsidTr="004A58F9">
        <w:tc>
          <w:tcPr>
            <w:tcW w:w="568" w:type="dxa"/>
            <w:shd w:val="clear" w:color="auto" w:fill="auto"/>
          </w:tcPr>
          <w:p w14:paraId="6AE3E07A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327993D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 xml:space="preserve">На границе раздела р- и n– областей возникновение слоя пространственного заряда и внутреннего электрического поля в границах этого слоя носит название…. </w:t>
            </w:r>
          </w:p>
          <w:p w14:paraId="612E88CF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1434A42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р-n переход</w:t>
            </w:r>
          </w:p>
          <w:p w14:paraId="1D84B6BF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7637F07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п</w:t>
            </w:r>
            <w:r w:rsidRPr="00546817">
              <w:rPr>
                <w:rFonts w:eastAsia="TimesNewRoman"/>
                <w:kern w:val="1"/>
                <w:lang w:val="uz-Cyrl-UZ"/>
              </w:rPr>
              <w:t>олупроводник с акцепторной проводимостью</w:t>
            </w:r>
          </w:p>
          <w:p w14:paraId="0F0CE785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D1A80BA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п</w:t>
            </w:r>
            <w:r w:rsidRPr="00546817">
              <w:rPr>
                <w:rFonts w:eastAsia="TimesNewRoman"/>
                <w:kern w:val="1"/>
                <w:lang w:val="uz-Cyrl-UZ"/>
              </w:rPr>
              <w:t>римесные полупроводники</w:t>
            </w:r>
          </w:p>
          <w:p w14:paraId="7CC94E3C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1CB5EF0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с</w:t>
            </w:r>
            <w:r w:rsidRPr="00546817">
              <w:rPr>
                <w:rFonts w:eastAsia="TimesNewRoman"/>
                <w:kern w:val="1"/>
                <w:lang w:val="uz-Cyrl-UZ"/>
              </w:rPr>
              <w:t>вободные носители заряда</w:t>
            </w:r>
          </w:p>
        </w:tc>
      </w:tr>
      <w:tr w:rsidR="00C93C52" w:rsidRPr="00635BBE" w14:paraId="365FDD1C" w14:textId="77777777" w:rsidTr="004A58F9">
        <w:tc>
          <w:tcPr>
            <w:tcW w:w="568" w:type="dxa"/>
            <w:shd w:val="clear" w:color="auto" w:fill="auto"/>
          </w:tcPr>
          <w:p w14:paraId="3BA8C4C8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4920719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Поток неосновных носителей является ….</w:t>
            </w:r>
          </w:p>
          <w:p w14:paraId="01271DC8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4AE3103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рейфовым током</w:t>
            </w:r>
          </w:p>
          <w:p w14:paraId="399B122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D13AA0D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иффузным током</w:t>
            </w:r>
          </w:p>
          <w:p w14:paraId="466F665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3AB5616F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вижением электронов</w:t>
            </w:r>
          </w:p>
          <w:p w14:paraId="5B67ACA6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3574787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вижением дырок</w:t>
            </w:r>
          </w:p>
        </w:tc>
      </w:tr>
      <w:tr w:rsidR="00C93C52" w:rsidRPr="00635BBE" w14:paraId="3F89A4CA" w14:textId="77777777" w:rsidTr="004A58F9">
        <w:tc>
          <w:tcPr>
            <w:tcW w:w="568" w:type="dxa"/>
            <w:shd w:val="clear" w:color="auto" w:fill="auto"/>
          </w:tcPr>
          <w:p w14:paraId="16B25790" w14:textId="77777777" w:rsidR="00C93C52" w:rsidRPr="00635BBE" w:rsidRDefault="00C93C52" w:rsidP="00C93C5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2D5E15D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вижение основных носителей зарядов создаёт.......</w:t>
            </w:r>
          </w:p>
          <w:p w14:paraId="72339382" w14:textId="77777777" w:rsidR="00C93C52" w:rsidRPr="00635BBE" w:rsidRDefault="00C93C52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FAEE38E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иффузный ток</w:t>
            </w:r>
          </w:p>
          <w:p w14:paraId="335C85D8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F877F57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рейфовый ток</w:t>
            </w:r>
          </w:p>
          <w:p w14:paraId="0C2D1E93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39FAAB85" w14:textId="77777777" w:rsidR="00546817" w:rsidRPr="00546817" w:rsidRDefault="00546817" w:rsidP="00546817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вижение электронов</w:t>
            </w:r>
          </w:p>
          <w:p w14:paraId="6092D70B" w14:textId="77777777" w:rsidR="00C93C52" w:rsidRPr="00635BBE" w:rsidRDefault="00C93C52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C50B701" w14:textId="77777777" w:rsidR="00C93C52" w:rsidRPr="00635BBE" w:rsidRDefault="00546817" w:rsidP="00C93C5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546817">
              <w:rPr>
                <w:rFonts w:eastAsia="TimesNewRoman"/>
                <w:kern w:val="1"/>
                <w:lang w:val="uz-Cyrl-UZ"/>
              </w:rPr>
              <w:t>Движение дырок</w:t>
            </w:r>
          </w:p>
        </w:tc>
      </w:tr>
      <w:tr w:rsidR="00FB4D75" w:rsidRPr="00635BBE" w14:paraId="1C61B94E" w14:textId="77777777" w:rsidTr="004A58F9">
        <w:tc>
          <w:tcPr>
            <w:tcW w:w="568" w:type="dxa"/>
            <w:shd w:val="clear" w:color="auto" w:fill="auto"/>
          </w:tcPr>
          <w:p w14:paraId="1E83A3F0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3B34FDC3" w14:textId="77777777" w:rsidR="00FB4D75" w:rsidRPr="00F15A5B" w:rsidRDefault="00FB4D75" w:rsidP="00FB4D75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Значение диффузного тока при прямом включении р-n перехода</w:t>
            </w:r>
          </w:p>
        </w:tc>
        <w:tc>
          <w:tcPr>
            <w:tcW w:w="2325" w:type="dxa"/>
            <w:shd w:val="clear" w:color="auto" w:fill="auto"/>
          </w:tcPr>
          <w:p w14:paraId="7AF7F7EE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3BD7E25D">
                <v:shape id="_x0000_i1033" type="#_x0000_t75" style="width:104.4pt;height:32.4pt" o:ole="">
                  <v:imagedata r:id="rId19" o:title=""/>
                </v:shape>
                <o:OLEObject Type="Embed" ProgID="Equation.DSMT4" ShapeID="_x0000_i1033" DrawAspect="Content" ObjectID="_1683844734" r:id="rId20"/>
              </w:object>
            </w:r>
          </w:p>
        </w:tc>
        <w:tc>
          <w:tcPr>
            <w:tcW w:w="1843" w:type="dxa"/>
            <w:shd w:val="clear" w:color="auto" w:fill="auto"/>
          </w:tcPr>
          <w:p w14:paraId="15EF5A5A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6413ED10">
                <v:shape id="_x0000_i1034" type="#_x0000_t75" style="width:84pt;height:24pt" o:ole="">
                  <v:imagedata r:id="rId21" o:title=""/>
                </v:shape>
                <o:OLEObject Type="Embed" ProgID="Equation.DSMT4" ShapeID="_x0000_i1034" DrawAspect="Content" ObjectID="_1683844735" r:id="rId22"/>
              </w:object>
            </w:r>
          </w:p>
        </w:tc>
        <w:tc>
          <w:tcPr>
            <w:tcW w:w="1842" w:type="dxa"/>
            <w:shd w:val="clear" w:color="auto" w:fill="auto"/>
          </w:tcPr>
          <w:p w14:paraId="1A69EFF6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6B7A7280">
                <v:shape id="_x0000_i1035" type="#_x0000_t75" style="width:85.8pt;height:22.8pt" o:ole="">
                  <v:imagedata r:id="rId23" o:title=""/>
                </v:shape>
                <o:OLEObject Type="Embed" ProgID="Equation.DSMT4" ShapeID="_x0000_i1035" DrawAspect="Content" ObjectID="_1683844736" r:id="rId24"/>
              </w:object>
            </w:r>
          </w:p>
        </w:tc>
        <w:tc>
          <w:tcPr>
            <w:tcW w:w="1701" w:type="dxa"/>
            <w:shd w:val="clear" w:color="auto" w:fill="auto"/>
          </w:tcPr>
          <w:p w14:paraId="6D276BDC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0"/>
                <w:sz w:val="22"/>
                <w:szCs w:val="22"/>
                <w:lang w:eastAsia="en-US"/>
              </w:rPr>
              <w:object w:dxaOrig="2640" w:dyaOrig="760" w14:anchorId="538783B9">
                <v:shape id="_x0000_i1036" type="#_x0000_t75" style="width:78.6pt;height:23.4pt" o:ole="">
                  <v:imagedata r:id="rId25" o:title=""/>
                </v:shape>
                <o:OLEObject Type="Embed" ProgID="Equation.DSMT4" ShapeID="_x0000_i1036" DrawAspect="Content" ObjectID="_1683844737" r:id="rId26"/>
              </w:object>
            </w:r>
          </w:p>
        </w:tc>
      </w:tr>
      <w:tr w:rsidR="00FB4D75" w:rsidRPr="00635BBE" w14:paraId="349C6F93" w14:textId="77777777" w:rsidTr="004A58F9">
        <w:tc>
          <w:tcPr>
            <w:tcW w:w="568" w:type="dxa"/>
            <w:shd w:val="clear" w:color="auto" w:fill="auto"/>
          </w:tcPr>
          <w:p w14:paraId="6C0EABD7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9E35464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FB4D75">
              <w:rPr>
                <w:lang w:val="uz-Cyrl-UZ"/>
              </w:rPr>
              <w:t xml:space="preserve">Значение диффузного тока при обратном </w:t>
            </w:r>
            <w:r w:rsidRPr="00FB4D75">
              <w:rPr>
                <w:lang w:val="uz-Cyrl-UZ"/>
              </w:rPr>
              <w:lastRenderedPageBreak/>
              <w:t>включении р-n перехода</w:t>
            </w:r>
          </w:p>
        </w:tc>
        <w:tc>
          <w:tcPr>
            <w:tcW w:w="2325" w:type="dxa"/>
            <w:shd w:val="clear" w:color="auto" w:fill="auto"/>
          </w:tcPr>
          <w:p w14:paraId="71292869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10D5275A">
                <v:shape id="_x0000_i1037" type="#_x0000_t75" style="width:84pt;height:24pt" o:ole="">
                  <v:imagedata r:id="rId21" o:title=""/>
                </v:shape>
                <o:OLEObject Type="Embed" ProgID="Equation.DSMT4" ShapeID="_x0000_i1037" DrawAspect="Content" ObjectID="_1683844738" r:id="rId27"/>
              </w:object>
            </w:r>
          </w:p>
        </w:tc>
        <w:tc>
          <w:tcPr>
            <w:tcW w:w="1843" w:type="dxa"/>
            <w:shd w:val="clear" w:color="auto" w:fill="auto"/>
          </w:tcPr>
          <w:p w14:paraId="53004B2A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5C5364AF">
                <v:shape id="_x0000_i1038" type="#_x0000_t75" style="width:84pt;height:26.4pt" o:ole="">
                  <v:imagedata r:id="rId19" o:title=""/>
                </v:shape>
                <o:OLEObject Type="Embed" ProgID="Equation.DSMT4" ShapeID="_x0000_i1038" DrawAspect="Content" ObjectID="_1683844739" r:id="rId28"/>
              </w:object>
            </w:r>
          </w:p>
        </w:tc>
        <w:tc>
          <w:tcPr>
            <w:tcW w:w="1842" w:type="dxa"/>
            <w:shd w:val="clear" w:color="auto" w:fill="auto"/>
          </w:tcPr>
          <w:p w14:paraId="4D507062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064A883C">
                <v:shape id="_x0000_i1039" type="#_x0000_t75" style="width:85.8pt;height:22.8pt" o:ole="">
                  <v:imagedata r:id="rId23" o:title=""/>
                </v:shape>
                <o:OLEObject Type="Embed" ProgID="Equation.DSMT4" ShapeID="_x0000_i1039" DrawAspect="Content" ObjectID="_1683844740" r:id="rId29"/>
              </w:object>
            </w:r>
          </w:p>
        </w:tc>
        <w:tc>
          <w:tcPr>
            <w:tcW w:w="1701" w:type="dxa"/>
            <w:shd w:val="clear" w:color="auto" w:fill="auto"/>
          </w:tcPr>
          <w:p w14:paraId="21F44F8C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0"/>
                <w:sz w:val="22"/>
                <w:szCs w:val="22"/>
                <w:lang w:eastAsia="en-US"/>
              </w:rPr>
              <w:object w:dxaOrig="2640" w:dyaOrig="760" w14:anchorId="74592688">
                <v:shape id="_x0000_i1040" type="#_x0000_t75" style="width:78.6pt;height:23.4pt" o:ole="">
                  <v:imagedata r:id="rId25" o:title=""/>
                </v:shape>
                <o:OLEObject Type="Embed" ProgID="Equation.DSMT4" ShapeID="_x0000_i1040" DrawAspect="Content" ObjectID="_1683844741" r:id="rId30"/>
              </w:object>
            </w:r>
          </w:p>
        </w:tc>
      </w:tr>
      <w:tr w:rsidR="00FB4D75" w:rsidRPr="00635BBE" w14:paraId="65D3A6DB" w14:textId="77777777" w:rsidTr="004A58F9">
        <w:tc>
          <w:tcPr>
            <w:tcW w:w="568" w:type="dxa"/>
            <w:shd w:val="clear" w:color="auto" w:fill="auto"/>
          </w:tcPr>
          <w:p w14:paraId="70711957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DE60EA0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Зависимость тока через р–n- переход от приложенного к нему напряжения I=f(U)</w:t>
            </w:r>
          </w:p>
          <w:p w14:paraId="3DCBD8E1" w14:textId="77777777" w:rsidR="00FB4D75" w:rsidRPr="00635BBE" w:rsidRDefault="00FB4D75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04C17E3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ольт-амперная характеристика</w:t>
            </w:r>
          </w:p>
          <w:p w14:paraId="123D4BBD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48F5731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ффузный ток</w:t>
            </w:r>
          </w:p>
          <w:p w14:paraId="1A10E239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4C35C02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рейфовый ток</w:t>
            </w:r>
          </w:p>
          <w:p w14:paraId="25AD6E27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9679534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Катод-анодная характеристика</w:t>
            </w:r>
          </w:p>
        </w:tc>
      </w:tr>
      <w:tr w:rsidR="00FB4D75" w:rsidRPr="00635BBE" w14:paraId="1199CE6F" w14:textId="77777777" w:rsidTr="004A58F9">
        <w:tc>
          <w:tcPr>
            <w:tcW w:w="568" w:type="dxa"/>
            <w:shd w:val="clear" w:color="auto" w:fill="auto"/>
          </w:tcPr>
          <w:p w14:paraId="03B51DE4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3</w:t>
            </w:r>
          </w:p>
        </w:tc>
        <w:tc>
          <w:tcPr>
            <w:tcW w:w="2126" w:type="dxa"/>
            <w:shd w:val="clear" w:color="auto" w:fill="auto"/>
          </w:tcPr>
          <w:p w14:paraId="564870BE" w14:textId="77777777" w:rsidR="00FB4D75" w:rsidRPr="00635BBE" w:rsidRDefault="00245E11" w:rsidP="00245E11">
            <w:pPr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lang w:val="uz-Cyrl-UZ"/>
              </w:rPr>
              <w:t xml:space="preserve">Три диода присоединены параллеьно. </w:t>
            </w:r>
            <w:r w:rsidRPr="00245E11">
              <w:t xml:space="preserve">Напряжение в каждом 1,5В, а сопротивление каждого диода соответственно </w:t>
            </w:r>
            <w:r w:rsidRPr="00245E11">
              <w:rPr>
                <w:lang w:val="uz-Cyrl-UZ"/>
              </w:rPr>
              <w:t>1,8; 2,5; 2,2 Ом</w:t>
            </w:r>
            <w:r w:rsidRPr="00245E11">
              <w:t>. Вычислите силу тока в цепи</w:t>
            </w:r>
            <w:r w:rsidRPr="00245E11">
              <w:rPr>
                <w:lang w:val="uz-Cyrl-UZ"/>
              </w:rPr>
              <w:t>.</w:t>
            </w:r>
          </w:p>
        </w:tc>
        <w:tc>
          <w:tcPr>
            <w:tcW w:w="2325" w:type="dxa"/>
            <w:shd w:val="clear" w:color="auto" w:fill="auto"/>
          </w:tcPr>
          <w:p w14:paraId="341A1CB7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2,1 A</w:t>
              </w:r>
            </w:smartTag>
          </w:p>
        </w:tc>
        <w:tc>
          <w:tcPr>
            <w:tcW w:w="1843" w:type="dxa"/>
            <w:shd w:val="clear" w:color="auto" w:fill="auto"/>
          </w:tcPr>
          <w:p w14:paraId="68CC5D56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0,25 A</w:t>
              </w:r>
            </w:smartTag>
          </w:p>
        </w:tc>
        <w:tc>
          <w:tcPr>
            <w:tcW w:w="1842" w:type="dxa"/>
            <w:shd w:val="clear" w:color="auto" w:fill="auto"/>
          </w:tcPr>
          <w:p w14:paraId="0325A9AD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0,1 A</w:t>
              </w:r>
            </w:smartTag>
          </w:p>
        </w:tc>
        <w:tc>
          <w:tcPr>
            <w:tcW w:w="1701" w:type="dxa"/>
            <w:shd w:val="clear" w:color="auto" w:fill="auto"/>
          </w:tcPr>
          <w:p w14:paraId="56EB07DF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smartTag w:uri="urn:schemas-microsoft-com:office:smarttags" w:element="metricconverter">
              <w:smartTagPr>
                <w:attr w:name="ProductID" w:val="360 C"/>
              </w:smartTagPr>
              <w:r w:rsidRPr="00635BBE">
                <w:rPr>
                  <w:lang w:val="uz-Cyrl-UZ"/>
                </w:rPr>
                <w:t>1,5 A</w:t>
              </w:r>
            </w:smartTag>
          </w:p>
        </w:tc>
      </w:tr>
      <w:tr w:rsidR="00FB4D75" w:rsidRPr="00635BBE" w14:paraId="57DB5FB7" w14:textId="77777777" w:rsidTr="004A58F9">
        <w:tc>
          <w:tcPr>
            <w:tcW w:w="568" w:type="dxa"/>
            <w:shd w:val="clear" w:color="auto" w:fill="auto"/>
          </w:tcPr>
          <w:p w14:paraId="54912954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FEB4D69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Как зависит напряжение р-n  перехода от температуры?</w:t>
            </w:r>
          </w:p>
          <w:p w14:paraId="6105A370" w14:textId="77777777" w:rsidR="00FB4D75" w:rsidRPr="00635BBE" w:rsidRDefault="00FB4D75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05BE7EA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Напряжение р-n перехода увеличив</w:t>
            </w:r>
            <w:r>
              <w:rPr>
                <w:rFonts w:eastAsia="TimesNewRoman"/>
                <w:kern w:val="1"/>
                <w:lang w:val="uz-Cyrl-UZ"/>
              </w:rPr>
              <w:t>ается с увеличением температуры</w:t>
            </w:r>
          </w:p>
          <w:p w14:paraId="50DCC8E2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1136DE1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Напряжение р-n перехода не зависит от температуры</w:t>
            </w:r>
          </w:p>
          <w:p w14:paraId="216B1A2C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4D7BDC3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Напряжение р-n перехода уменьшаетсяс увеличением температуры</w:t>
            </w:r>
          </w:p>
          <w:p w14:paraId="0397A907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6C3C1415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Напряжение р-n перехода неизменяется с увеличением температуры</w:t>
            </w:r>
          </w:p>
        </w:tc>
      </w:tr>
      <w:tr w:rsidR="00FB4D75" w:rsidRPr="00635BBE" w14:paraId="03CC155B" w14:textId="77777777" w:rsidTr="004A58F9">
        <w:tc>
          <w:tcPr>
            <w:tcW w:w="568" w:type="dxa"/>
            <w:shd w:val="clear" w:color="auto" w:fill="auto"/>
          </w:tcPr>
          <w:p w14:paraId="15F3D383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</w:p>
          <w:p w14:paraId="46060EDF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1756962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 xml:space="preserve">Чем отличается реальный диод от идеализированного р-n перехода? </w:t>
            </w:r>
          </w:p>
          <w:p w14:paraId="4058D5C7" w14:textId="77777777" w:rsidR="00FB4D75" w:rsidRPr="00635BBE" w:rsidRDefault="00FB4D75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B0E12D4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 xml:space="preserve">В идеальном диоде обьёмное сопротивление равно нулю и при прохождении тока через переход не просходит рекомбинация </w:t>
            </w:r>
          </w:p>
          <w:p w14:paraId="55F51932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6D46643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водится изменение учитывающее разницу между р-n переходов и внешним напряжением   U</w:t>
            </w:r>
            <w:r w:rsidRPr="00245E11">
              <w:rPr>
                <w:rFonts w:eastAsia="TimesNewRoman"/>
                <w:kern w:val="1"/>
                <w:vertAlign w:val="subscript"/>
                <w:lang w:val="uz-Cyrl-UZ"/>
              </w:rPr>
              <w:t>0</w:t>
            </w:r>
            <w:r w:rsidRPr="00245E11">
              <w:rPr>
                <w:rFonts w:eastAsia="TimesNewRoman"/>
                <w:kern w:val="1"/>
                <w:lang w:val="uz-Cyrl-UZ"/>
              </w:rPr>
              <w:t xml:space="preserve"> </w:t>
            </w:r>
          </w:p>
          <w:p w14:paraId="0D63DCAE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B15A580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Не отличаются</w:t>
            </w:r>
          </w:p>
          <w:p w14:paraId="187AF260" w14:textId="77777777" w:rsidR="00FB4D75" w:rsidRPr="00635BBE" w:rsidRDefault="00FB4D75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FB0FC4E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водится изменение не учитывающее разницу между р-n переходов и внешним напряжением   U</w:t>
            </w:r>
            <w:r w:rsidRPr="00245E11">
              <w:rPr>
                <w:rFonts w:eastAsia="TimesNewRoman"/>
                <w:kern w:val="1"/>
                <w:vertAlign w:val="subscript"/>
                <w:lang w:val="uz-Cyrl-UZ"/>
              </w:rPr>
              <w:t>0</w:t>
            </w:r>
          </w:p>
        </w:tc>
      </w:tr>
      <w:tr w:rsidR="00FB4D75" w:rsidRPr="00635BBE" w14:paraId="365973F2" w14:textId="77777777" w:rsidTr="004A58F9">
        <w:tc>
          <w:tcPr>
            <w:tcW w:w="568" w:type="dxa"/>
            <w:shd w:val="clear" w:color="auto" w:fill="auto"/>
          </w:tcPr>
          <w:p w14:paraId="475BEF71" w14:textId="77777777" w:rsidR="00FB4D75" w:rsidRPr="00635BBE" w:rsidRDefault="00FB4D75" w:rsidP="00FB4D75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CFDA269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iCs/>
                <w:lang w:val="uz-Cyrl-UZ"/>
              </w:rPr>
              <w:t>Уравнение зависимости силы тока от напряжения для реального диода</w:t>
            </w:r>
          </w:p>
        </w:tc>
        <w:tc>
          <w:tcPr>
            <w:tcW w:w="2325" w:type="dxa"/>
            <w:shd w:val="clear" w:color="auto" w:fill="auto"/>
          </w:tcPr>
          <w:p w14:paraId="194C6040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1B282D37">
                <v:shape id="_x0000_i1041" type="#_x0000_t75" style="width:110.4pt;height:20.4pt" o:ole="">
                  <v:imagedata r:id="rId31" o:title=""/>
                </v:shape>
                <o:OLEObject Type="Embed" ProgID="Equation.DSMT4" ShapeID="_x0000_i1041" DrawAspect="Content" ObjectID="_1683844742" r:id="rId32"/>
              </w:object>
            </w:r>
          </w:p>
        </w:tc>
        <w:tc>
          <w:tcPr>
            <w:tcW w:w="1843" w:type="dxa"/>
            <w:shd w:val="clear" w:color="auto" w:fill="auto"/>
          </w:tcPr>
          <w:p w14:paraId="22154361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6F5B498E">
                <v:shape id="_x0000_i1042" type="#_x0000_t75" style="width:85.2pt;height:21.6pt" o:ole="">
                  <v:imagedata r:id="rId21" o:title=""/>
                </v:shape>
                <o:OLEObject Type="Embed" ProgID="Equation.DSMT4" ShapeID="_x0000_i1042" DrawAspect="Content" ObjectID="_1683844743" r:id="rId33"/>
              </w:object>
            </w:r>
          </w:p>
        </w:tc>
        <w:tc>
          <w:tcPr>
            <w:tcW w:w="1842" w:type="dxa"/>
            <w:shd w:val="clear" w:color="auto" w:fill="auto"/>
          </w:tcPr>
          <w:p w14:paraId="24C6A8B2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1C21BDBB">
                <v:shape id="_x0000_i1043" type="#_x0000_t75" style="width:81.6pt;height:22.8pt" o:ole="">
                  <v:imagedata r:id="rId19" o:title=""/>
                </v:shape>
                <o:OLEObject Type="Embed" ProgID="Equation.DSMT4" ShapeID="_x0000_i1043" DrawAspect="Content" ObjectID="_1683844744" r:id="rId34"/>
              </w:object>
            </w:r>
          </w:p>
        </w:tc>
        <w:tc>
          <w:tcPr>
            <w:tcW w:w="1701" w:type="dxa"/>
            <w:shd w:val="clear" w:color="auto" w:fill="auto"/>
          </w:tcPr>
          <w:p w14:paraId="744280F0" w14:textId="77777777" w:rsidR="00FB4D75" w:rsidRPr="00635BBE" w:rsidRDefault="00245E11" w:rsidP="00FB4D75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55786D33">
                <v:shape id="_x0000_i1044" type="#_x0000_t75" style="width:77.4pt;height:21.6pt" o:ole="">
                  <v:imagedata r:id="rId23" o:title=""/>
                </v:shape>
                <o:OLEObject Type="Embed" ProgID="Equation.DSMT4" ShapeID="_x0000_i1044" DrawAspect="Content" ObjectID="_1683844745" r:id="rId35"/>
              </w:object>
            </w:r>
          </w:p>
        </w:tc>
      </w:tr>
      <w:tr w:rsidR="00245E11" w:rsidRPr="00635BBE" w14:paraId="1F62824E" w14:textId="77777777" w:rsidTr="004A58F9">
        <w:tc>
          <w:tcPr>
            <w:tcW w:w="568" w:type="dxa"/>
            <w:shd w:val="clear" w:color="auto" w:fill="auto"/>
          </w:tcPr>
          <w:p w14:paraId="20C1CF07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462FF74A" w14:textId="77777777" w:rsidR="00245E11" w:rsidRPr="00F15A5B" w:rsidRDefault="00245E11" w:rsidP="00245E11">
            <w:pPr>
              <w:rPr>
                <w:color w:val="FF0000"/>
                <w:lang w:val="uz-Cyrl-UZ"/>
              </w:rPr>
            </w:pPr>
            <w:r w:rsidRPr="00F15A5B">
              <w:rPr>
                <w:iCs/>
                <w:lang w:val="uz-Cyrl-UZ"/>
              </w:rPr>
              <w:t xml:space="preserve">Уравнение зависимости силы тока от напряжения для </w:t>
            </w:r>
            <w:r>
              <w:rPr>
                <w:iCs/>
              </w:rPr>
              <w:t>иде</w:t>
            </w:r>
            <w:r w:rsidRPr="00F15A5B">
              <w:rPr>
                <w:iCs/>
                <w:lang w:val="uz-Cyrl-UZ"/>
              </w:rPr>
              <w:t>ального диода</w:t>
            </w:r>
            <w:r w:rsidRPr="00F15A5B">
              <w:rPr>
                <w:color w:val="FF0000"/>
                <w:lang w:val="uz-Cyrl-UZ"/>
              </w:rPr>
              <w:t xml:space="preserve"> </w:t>
            </w:r>
          </w:p>
        </w:tc>
        <w:tc>
          <w:tcPr>
            <w:tcW w:w="2325" w:type="dxa"/>
            <w:shd w:val="clear" w:color="auto" w:fill="auto"/>
          </w:tcPr>
          <w:p w14:paraId="392EB11E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08021532">
                <v:shape id="_x0000_i1045" type="#_x0000_t75" style="width:110.4pt;height:21.6pt" o:ole="">
                  <v:imagedata r:id="rId23" o:title=""/>
                </v:shape>
                <o:OLEObject Type="Embed" ProgID="Equation.DSMT4" ShapeID="_x0000_i1045" DrawAspect="Content" ObjectID="_1683844746" r:id="rId36"/>
              </w:object>
            </w:r>
          </w:p>
        </w:tc>
        <w:tc>
          <w:tcPr>
            <w:tcW w:w="1843" w:type="dxa"/>
            <w:shd w:val="clear" w:color="auto" w:fill="auto"/>
          </w:tcPr>
          <w:p w14:paraId="4F4DA091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660" w:dyaOrig="400" w14:anchorId="52F3E692">
                <v:shape id="_x0000_i1046" type="#_x0000_t75" style="width:85.2pt;height:23.4pt" o:ole="">
                  <v:imagedata r:id="rId21" o:title=""/>
                </v:shape>
                <o:OLEObject Type="Embed" ProgID="Equation.DSMT4" ShapeID="_x0000_i1046" DrawAspect="Content" ObjectID="_1683844747" r:id="rId37"/>
              </w:object>
            </w:r>
          </w:p>
        </w:tc>
        <w:tc>
          <w:tcPr>
            <w:tcW w:w="1842" w:type="dxa"/>
            <w:shd w:val="clear" w:color="auto" w:fill="auto"/>
          </w:tcPr>
          <w:p w14:paraId="7015BE41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560" w:dyaOrig="400" w14:anchorId="71E14CD9">
                <v:shape id="_x0000_i1047" type="#_x0000_t75" style="width:86.4pt;height:25.8pt" o:ole="">
                  <v:imagedata r:id="rId19" o:title=""/>
                </v:shape>
                <o:OLEObject Type="Embed" ProgID="Equation.DSMT4" ShapeID="_x0000_i1047" DrawAspect="Content" ObjectID="_1683844748" r:id="rId38"/>
              </w:object>
            </w:r>
          </w:p>
        </w:tc>
        <w:tc>
          <w:tcPr>
            <w:tcW w:w="1701" w:type="dxa"/>
            <w:shd w:val="clear" w:color="auto" w:fill="auto"/>
          </w:tcPr>
          <w:p w14:paraId="0D30ACD1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880" w:dyaOrig="400" w14:anchorId="6B4E0A8E">
                <v:shape id="_x0000_i1048" type="#_x0000_t75" style="width:80.4pt;height:21pt" o:ole="">
                  <v:imagedata r:id="rId31" o:title=""/>
                </v:shape>
                <o:OLEObject Type="Embed" ProgID="Equation.DSMT4" ShapeID="_x0000_i1048" DrawAspect="Content" ObjectID="_1683844749" r:id="rId39"/>
              </w:object>
            </w:r>
          </w:p>
        </w:tc>
      </w:tr>
      <w:tr w:rsidR="00245E11" w:rsidRPr="00635BBE" w14:paraId="0E3C8C0C" w14:textId="77777777" w:rsidTr="004A58F9">
        <w:tc>
          <w:tcPr>
            <w:tcW w:w="568" w:type="dxa"/>
            <w:shd w:val="clear" w:color="auto" w:fill="auto"/>
          </w:tcPr>
          <w:p w14:paraId="212D9C8A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6DDB286E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иды ёмкостей р-n перехода?</w:t>
            </w:r>
          </w:p>
          <w:p w14:paraId="0BAAFD0C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9BA7D37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ффузная и барьерная</w:t>
            </w:r>
          </w:p>
          <w:p w14:paraId="4262883D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9115D28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ффузная</w:t>
            </w:r>
          </w:p>
          <w:p w14:paraId="0A2FAEF0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256D3C6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Барьерная</w:t>
            </w:r>
          </w:p>
          <w:p w14:paraId="380741AD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96F4F29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Дрейфовая</w:t>
            </w:r>
          </w:p>
        </w:tc>
      </w:tr>
      <w:tr w:rsidR="00245E11" w:rsidRPr="00635BBE" w14:paraId="14C4DDDD" w14:textId="77777777" w:rsidTr="004A58F9">
        <w:tc>
          <w:tcPr>
            <w:tcW w:w="568" w:type="dxa"/>
            <w:shd w:val="clear" w:color="auto" w:fill="auto"/>
          </w:tcPr>
          <w:p w14:paraId="43D56C05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D9DD67A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Какое строение имеет диод Шоттки?</w:t>
            </w:r>
          </w:p>
          <w:p w14:paraId="5B39FE47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ADCE2A7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Образуется за счёт контакта металла с полупроводником</w:t>
            </w:r>
          </w:p>
          <w:p w14:paraId="66EFF9FB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F55FFCE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 xml:space="preserve">Образуется за счёт контакта полупроводника с </w:t>
            </w: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полупроводником</w:t>
            </w:r>
          </w:p>
          <w:p w14:paraId="414351B6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EA27EB8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Образуется за счёт контакта металла с металлом</w:t>
            </w:r>
          </w:p>
          <w:p w14:paraId="4AE43D3F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10E8303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Образуется за счёт контакта диэлектрика с полупроводни</w:t>
            </w: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ком</w:t>
            </w:r>
          </w:p>
        </w:tc>
      </w:tr>
      <w:tr w:rsidR="00245E11" w:rsidRPr="00635BBE" w14:paraId="0462D6F6" w14:textId="77777777" w:rsidTr="004A58F9">
        <w:tc>
          <w:tcPr>
            <w:tcW w:w="568" w:type="dxa"/>
            <w:shd w:val="clear" w:color="auto" w:fill="auto"/>
          </w:tcPr>
          <w:p w14:paraId="5F801D9B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50FCB799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Стабилитрон  это-</w:t>
            </w:r>
          </w:p>
          <w:p w14:paraId="0A1C3ED4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8A3011C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диод, принцип работы которого основан на том, что при обратном напряжении на р–n- переходе в области электрического пробоя напряжение на нем изменяется незначительно при значительном изменении тока</w:t>
            </w:r>
          </w:p>
          <w:p w14:paraId="206E94EC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D53DE0D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ный для преобразования переменного напряжения источников питания в постоянное</w:t>
            </w:r>
          </w:p>
          <w:p w14:paraId="257A7B08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6CEA15E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ый для использования в качестве электрически управляемой емкости.</w:t>
            </w:r>
          </w:p>
          <w:p w14:paraId="20118D95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C715F53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прибор, сконструированный на основе вырожденного полупроводника, в котором при обратном и небольшом прямом напряжении возникает туннельный эффект</w:t>
            </w:r>
          </w:p>
        </w:tc>
      </w:tr>
      <w:tr w:rsidR="00245E11" w:rsidRPr="00635BBE" w14:paraId="1792718E" w14:textId="77777777" w:rsidTr="004A58F9">
        <w:tc>
          <w:tcPr>
            <w:tcW w:w="568" w:type="dxa"/>
            <w:shd w:val="clear" w:color="auto" w:fill="auto"/>
          </w:tcPr>
          <w:p w14:paraId="5EDD4CBE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AD609C2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ыпрямительный диод это-</w:t>
            </w:r>
          </w:p>
          <w:p w14:paraId="30415788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5C7C037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ный для преобразования переменного напряжения источников питания в постоянное</w:t>
            </w:r>
          </w:p>
          <w:p w14:paraId="6B25E694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80BAB7C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диод, принцип работы которого основан на том, что при обратном напряжении на р–n- переходе в области электрического пробоя напряжение на нем изменяется незначительно при значительном изменении тока</w:t>
            </w:r>
          </w:p>
          <w:p w14:paraId="62BE874A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2591A84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ый для использования в качестве электрически управляемой емкости.</w:t>
            </w:r>
          </w:p>
          <w:p w14:paraId="6F5B24B9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69CC731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прибор, сконструированный на основе вырожденного полупроводника, в котором при обратном и небольшом прямом напряжении возникает туннельный эффект</w:t>
            </w:r>
          </w:p>
        </w:tc>
      </w:tr>
      <w:tr w:rsidR="00245E11" w:rsidRPr="00635BBE" w14:paraId="71127FD6" w14:textId="77777777" w:rsidTr="004A58F9">
        <w:tc>
          <w:tcPr>
            <w:tcW w:w="568" w:type="dxa"/>
            <w:shd w:val="clear" w:color="auto" w:fill="auto"/>
          </w:tcPr>
          <w:p w14:paraId="681B0463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F8445D2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Туннельный диод это-</w:t>
            </w:r>
          </w:p>
          <w:p w14:paraId="40776CCB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09589FA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прибор, сконструированный на основе вырожденного полупроводника, в котором при обратном и небольшом прямом напряжении возникает туннельный эффект</w:t>
            </w:r>
          </w:p>
          <w:p w14:paraId="43DB1AAE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79B5D67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диод предназначенный для преобразования переменного напряжения источников питания в постоянное</w:t>
            </w:r>
          </w:p>
          <w:p w14:paraId="2E5B0A3E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5A4AD7C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 xml:space="preserve">полупроводниковый диод, принцип работы которого основан на том, что при обратном напряжении на р–n- переходе в области электрического </w:t>
            </w: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пробоя напряжение на нем изменяется незначительно при значительном изменении тока</w:t>
            </w:r>
          </w:p>
          <w:p w14:paraId="49A05A65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7B8A158" w14:textId="77777777" w:rsidR="00245E11" w:rsidRPr="00635BBE" w:rsidRDefault="00245E11" w:rsidP="00245E11">
            <w:pPr>
              <w:rPr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lastRenderedPageBreak/>
              <w:t>диод предназначеный для использования в качестве электрически управляемой емкости.</w:t>
            </w:r>
          </w:p>
        </w:tc>
      </w:tr>
      <w:tr w:rsidR="00245E11" w:rsidRPr="00635BBE" w14:paraId="2E3426B5" w14:textId="77777777" w:rsidTr="004A58F9">
        <w:tc>
          <w:tcPr>
            <w:tcW w:w="568" w:type="dxa"/>
            <w:shd w:val="clear" w:color="auto" w:fill="auto"/>
          </w:tcPr>
          <w:p w14:paraId="6DBF30E5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AC3C0A5" w14:textId="77777777" w:rsidR="00245E11" w:rsidRPr="00245E11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Варикап это-</w:t>
            </w:r>
          </w:p>
          <w:p w14:paraId="22C252BC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изменении тока</w:t>
            </w:r>
          </w:p>
        </w:tc>
        <w:tc>
          <w:tcPr>
            <w:tcW w:w="2325" w:type="dxa"/>
            <w:shd w:val="clear" w:color="auto" w:fill="auto"/>
          </w:tcPr>
          <w:p w14:paraId="13ECB324" w14:textId="77777777" w:rsidR="001F0972" w:rsidRPr="00245E11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ый для использования в качестве электрически управляемой емкости</w:t>
            </w:r>
          </w:p>
          <w:p w14:paraId="7AA1326F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518BBAC" w14:textId="77777777" w:rsidR="001F0972" w:rsidRPr="00245E11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прибор, сконструированный на основе вырожденного полупроводника, в котором при обратном и небольшом прямом напряжении возникает туннельный эффект</w:t>
            </w:r>
          </w:p>
          <w:p w14:paraId="70E465F6" w14:textId="77777777" w:rsidR="00245E11" w:rsidRPr="00635BBE" w:rsidRDefault="00245E11" w:rsidP="00245E11">
            <w:pPr>
              <w:rPr>
                <w:i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5287C37" w14:textId="77777777" w:rsidR="001F0972" w:rsidRPr="00245E11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диод предназначенный для преобразования переменного напряжения источников питания в постоянное</w:t>
            </w:r>
          </w:p>
          <w:p w14:paraId="7D32088B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37EB00A" w14:textId="77777777" w:rsidR="00245E11" w:rsidRPr="00635BBE" w:rsidRDefault="001F0972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245E11">
              <w:rPr>
                <w:rFonts w:eastAsia="TimesNewRoman"/>
                <w:kern w:val="1"/>
                <w:lang w:val="uz-Cyrl-UZ"/>
              </w:rPr>
              <w:t>полупроводниковый диод, принцип работы которого основан на том, что при обратном напряжении на р–n- переходе в области электрического пробоя напряжение на нем изменяется незначительно при значительном</w:t>
            </w:r>
          </w:p>
        </w:tc>
      </w:tr>
      <w:tr w:rsidR="00245E11" w:rsidRPr="00635BBE" w14:paraId="55467906" w14:textId="77777777" w:rsidTr="004A58F9">
        <w:tc>
          <w:tcPr>
            <w:tcW w:w="568" w:type="dxa"/>
            <w:shd w:val="clear" w:color="auto" w:fill="auto"/>
          </w:tcPr>
          <w:p w14:paraId="21BDB4A3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05C7A49D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 xml:space="preserve">Стабилитрон предназначен для </w:t>
            </w:r>
          </w:p>
          <w:p w14:paraId="5702D4E1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22AD9E45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799D916F" w14:textId="77777777" w:rsidR="00245E11" w:rsidRPr="00635BBE" w:rsidRDefault="00245E11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CE13D65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стабилизации напряжения в схемах</w:t>
            </w:r>
          </w:p>
          <w:p w14:paraId="57FD1F16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49E6F34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электронной перестройки частоты колебательных контуров</w:t>
            </w:r>
          </w:p>
          <w:p w14:paraId="6D1CDA0E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6E645D3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преобразования переменного напряжения источников питания в постоянное</w:t>
            </w:r>
          </w:p>
          <w:p w14:paraId="4B115125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262D9B2" w14:textId="77777777" w:rsidR="00245E11" w:rsidRPr="00635BBE" w:rsidRDefault="001F0972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п</w:t>
            </w:r>
            <w:r w:rsidRPr="001F0972">
              <w:rPr>
                <w:rFonts w:eastAsia="TimesNewRoman"/>
                <w:kern w:val="1"/>
                <w:lang w:val="uz-Cyrl-UZ"/>
              </w:rPr>
              <w:t>реобразования электрического сигнала на световой сигнал</w:t>
            </w:r>
          </w:p>
        </w:tc>
      </w:tr>
      <w:tr w:rsidR="00245E11" w:rsidRPr="00635BBE" w14:paraId="35C91051" w14:textId="77777777" w:rsidTr="004A58F9">
        <w:tc>
          <w:tcPr>
            <w:tcW w:w="568" w:type="dxa"/>
            <w:shd w:val="clear" w:color="auto" w:fill="auto"/>
          </w:tcPr>
          <w:p w14:paraId="0B9DC2A9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E417AF4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 xml:space="preserve">Варикап предназначен для </w:t>
            </w:r>
          </w:p>
          <w:p w14:paraId="7116A6E6" w14:textId="77777777" w:rsidR="00245E11" w:rsidRPr="00635BBE" w:rsidRDefault="00245E11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D0DB19B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электронной перестройки частоты колебательных контуров</w:t>
            </w:r>
          </w:p>
          <w:p w14:paraId="61633816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66B8759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стабилизации напряжения в схемах</w:t>
            </w:r>
          </w:p>
          <w:p w14:paraId="563435A0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BFA223A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преобразования переменного напряжения источников питания в постоянное</w:t>
            </w:r>
          </w:p>
          <w:p w14:paraId="35FFE283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4A19475" w14:textId="77777777" w:rsidR="00245E11" w:rsidRPr="00635BBE" w:rsidRDefault="001F0972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п</w:t>
            </w:r>
            <w:r w:rsidRPr="001F0972">
              <w:rPr>
                <w:rFonts w:eastAsia="TimesNewRoman"/>
                <w:kern w:val="1"/>
                <w:lang w:val="uz-Cyrl-UZ"/>
              </w:rPr>
              <w:t>реобразования электрического сигнала на световой сигнал</w:t>
            </w:r>
          </w:p>
        </w:tc>
      </w:tr>
      <w:tr w:rsidR="00245E11" w:rsidRPr="00635BBE" w14:paraId="49728E62" w14:textId="77777777" w:rsidTr="004A58F9">
        <w:tc>
          <w:tcPr>
            <w:tcW w:w="568" w:type="dxa"/>
            <w:shd w:val="clear" w:color="auto" w:fill="auto"/>
          </w:tcPr>
          <w:p w14:paraId="7D83B5A9" w14:textId="77777777" w:rsidR="00245E11" w:rsidRPr="00635BBE" w:rsidRDefault="00245E11" w:rsidP="00245E11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0DD041D" w14:textId="77777777" w:rsidR="00245E11" w:rsidRPr="00635BBE" w:rsidRDefault="001F0972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lang w:val="uz-Cyrl-UZ"/>
              </w:rPr>
              <w:t>Покажите схематическое изображение выпрямительного диода</w:t>
            </w:r>
          </w:p>
        </w:tc>
        <w:tc>
          <w:tcPr>
            <w:tcW w:w="2325" w:type="dxa"/>
            <w:shd w:val="clear" w:color="auto" w:fill="auto"/>
          </w:tcPr>
          <w:p w14:paraId="79F39FC7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2BF7CED1">
                <v:shape id="_x0000_i1049" type="#_x0000_t75" style="width:63.6pt;height:30pt" o:ole="">
                  <v:imagedata r:id="rId40" o:title=""/>
                </v:shape>
                <o:OLEObject Type="Embed" ProgID="PBrush" ShapeID="_x0000_i1049" DrawAspect="Content" ObjectID="_1683844750" r:id="rId41"/>
              </w:object>
            </w:r>
          </w:p>
        </w:tc>
        <w:tc>
          <w:tcPr>
            <w:tcW w:w="1843" w:type="dxa"/>
            <w:shd w:val="clear" w:color="auto" w:fill="auto"/>
          </w:tcPr>
          <w:p w14:paraId="12458DEE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5CC5EAAF">
                <v:shape id="_x0000_i1050" type="#_x0000_t75" style="width:33.6pt;height:30pt" o:ole="">
                  <v:imagedata r:id="rId42" o:title=""/>
                </v:shape>
                <o:OLEObject Type="Embed" ProgID="PBrush" ShapeID="_x0000_i1050" DrawAspect="Content" ObjectID="_1683844751" r:id="rId43"/>
              </w:object>
            </w:r>
          </w:p>
        </w:tc>
        <w:tc>
          <w:tcPr>
            <w:tcW w:w="1842" w:type="dxa"/>
            <w:shd w:val="clear" w:color="auto" w:fill="auto"/>
          </w:tcPr>
          <w:p w14:paraId="1162A806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2FC935B5">
                <v:shape id="_x0000_i1051" type="#_x0000_t75" style="width:33.6pt;height:27.6pt" o:ole="">
                  <v:imagedata r:id="rId44" o:title=""/>
                </v:shape>
                <o:OLEObject Type="Embed" ProgID="PBrush" ShapeID="_x0000_i1051" DrawAspect="Content" ObjectID="_1683844752" r:id="rId45"/>
              </w:object>
            </w:r>
          </w:p>
        </w:tc>
        <w:tc>
          <w:tcPr>
            <w:tcW w:w="1701" w:type="dxa"/>
            <w:shd w:val="clear" w:color="auto" w:fill="auto"/>
          </w:tcPr>
          <w:p w14:paraId="10D4A960" w14:textId="77777777" w:rsidR="00245E11" w:rsidRPr="00635BBE" w:rsidRDefault="00245E11" w:rsidP="00245E11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551E3D70">
                <v:shape id="_x0000_i1052" type="#_x0000_t75" style="width:45.6pt;height:43.2pt" o:ole="">
                  <v:imagedata r:id="rId46" o:title=""/>
                </v:shape>
                <o:OLEObject Type="Embed" ProgID="PBrush" ShapeID="_x0000_i1052" DrawAspect="Content" ObjectID="_1683844753" r:id="rId47"/>
              </w:object>
            </w:r>
          </w:p>
        </w:tc>
      </w:tr>
      <w:tr w:rsidR="001F0972" w:rsidRPr="00635BBE" w14:paraId="44F2A455" w14:textId="77777777" w:rsidTr="004A58F9">
        <w:tc>
          <w:tcPr>
            <w:tcW w:w="568" w:type="dxa"/>
            <w:shd w:val="clear" w:color="auto" w:fill="auto"/>
          </w:tcPr>
          <w:p w14:paraId="4ACD1C85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39CBE8C4" w14:textId="77777777" w:rsidR="001F0972" w:rsidRPr="00F15A5B" w:rsidRDefault="001F0972" w:rsidP="001F0972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Покажите схематическое изображение стабилитрона</w:t>
            </w:r>
          </w:p>
        </w:tc>
        <w:tc>
          <w:tcPr>
            <w:tcW w:w="2325" w:type="dxa"/>
            <w:shd w:val="clear" w:color="auto" w:fill="auto"/>
          </w:tcPr>
          <w:p w14:paraId="5EAD87DC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0427E5FB">
                <v:shape id="_x0000_i1053" type="#_x0000_t75" style="width:33.6pt;height:30pt" o:ole="">
                  <v:imagedata r:id="rId42" o:title=""/>
                </v:shape>
                <o:OLEObject Type="Embed" ProgID="PBrush" ShapeID="_x0000_i1053" DrawAspect="Content" ObjectID="_1683844754" r:id="rId48"/>
              </w:object>
            </w:r>
          </w:p>
        </w:tc>
        <w:tc>
          <w:tcPr>
            <w:tcW w:w="1843" w:type="dxa"/>
            <w:shd w:val="clear" w:color="auto" w:fill="auto"/>
          </w:tcPr>
          <w:p w14:paraId="4241E8E6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09AE7E11">
                <v:shape id="_x0000_i1054" type="#_x0000_t75" style="width:63.6pt;height:30pt" o:ole="">
                  <v:imagedata r:id="rId40" o:title=""/>
                </v:shape>
                <o:OLEObject Type="Embed" ProgID="PBrush" ShapeID="_x0000_i1054" DrawAspect="Content" ObjectID="_1683844755" r:id="rId49"/>
              </w:object>
            </w:r>
            <w:r w:rsidRPr="00635BBE">
              <w:rPr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14:paraId="7590A18F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06270847">
                <v:shape id="_x0000_i1055" type="#_x0000_t75" style="width:33.6pt;height:27.6pt" o:ole="">
                  <v:imagedata r:id="rId44" o:title=""/>
                </v:shape>
                <o:OLEObject Type="Embed" ProgID="PBrush" ShapeID="_x0000_i1055" DrawAspect="Content" ObjectID="_1683844756" r:id="rId50"/>
              </w:object>
            </w:r>
          </w:p>
        </w:tc>
        <w:tc>
          <w:tcPr>
            <w:tcW w:w="1701" w:type="dxa"/>
            <w:shd w:val="clear" w:color="auto" w:fill="auto"/>
          </w:tcPr>
          <w:p w14:paraId="4892DB44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227544D1">
                <v:shape id="_x0000_i1056" type="#_x0000_t75" style="width:45.6pt;height:43.2pt" o:ole="">
                  <v:imagedata r:id="rId46" o:title=""/>
                </v:shape>
                <o:OLEObject Type="Embed" ProgID="PBrush" ShapeID="_x0000_i1056" DrawAspect="Content" ObjectID="_1683844757" r:id="rId51"/>
              </w:object>
            </w:r>
          </w:p>
        </w:tc>
      </w:tr>
      <w:tr w:rsidR="001F0972" w:rsidRPr="00635BBE" w14:paraId="2089EFBD" w14:textId="77777777" w:rsidTr="004A58F9">
        <w:tc>
          <w:tcPr>
            <w:tcW w:w="568" w:type="dxa"/>
            <w:shd w:val="clear" w:color="auto" w:fill="auto"/>
          </w:tcPr>
          <w:p w14:paraId="2B97288C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</w:tcPr>
          <w:p w14:paraId="60FB4A44" w14:textId="77777777" w:rsidR="001F0972" w:rsidRPr="00F15A5B" w:rsidRDefault="001F0972" w:rsidP="001F0972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Покажите схематическое изображение варикапа</w:t>
            </w:r>
          </w:p>
        </w:tc>
        <w:tc>
          <w:tcPr>
            <w:tcW w:w="2325" w:type="dxa"/>
            <w:shd w:val="clear" w:color="auto" w:fill="auto"/>
          </w:tcPr>
          <w:p w14:paraId="235CF084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3225" w:dyaOrig="2730" w14:anchorId="07DDC22C">
                <v:shape id="_x0000_i1057" type="#_x0000_t75" style="width:33.6pt;height:27.6pt" o:ole="">
                  <v:imagedata r:id="rId44" o:title=""/>
                </v:shape>
                <o:OLEObject Type="Embed" ProgID="PBrush" ShapeID="_x0000_i1057" DrawAspect="Content" ObjectID="_1683844758" r:id="rId52"/>
              </w:object>
            </w:r>
          </w:p>
        </w:tc>
        <w:tc>
          <w:tcPr>
            <w:tcW w:w="1843" w:type="dxa"/>
            <w:shd w:val="clear" w:color="auto" w:fill="auto"/>
          </w:tcPr>
          <w:p w14:paraId="3F83BB5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5295" w:dyaOrig="2505" w14:anchorId="616EC6F5">
                <v:shape id="_x0000_i1058" type="#_x0000_t75" style="width:63.6pt;height:30pt" o:ole="">
                  <v:imagedata r:id="rId40" o:title=""/>
                </v:shape>
                <o:OLEObject Type="Embed" ProgID="PBrush" ShapeID="_x0000_i1058" DrawAspect="Content" ObjectID="_1683844759" r:id="rId53"/>
              </w:object>
            </w:r>
          </w:p>
        </w:tc>
        <w:tc>
          <w:tcPr>
            <w:tcW w:w="1842" w:type="dxa"/>
            <w:shd w:val="clear" w:color="auto" w:fill="auto"/>
          </w:tcPr>
          <w:p w14:paraId="3BB5D13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2940" w:dyaOrig="2595" w14:anchorId="71D38EF3">
                <v:shape id="_x0000_i1059" type="#_x0000_t75" style="width:33.6pt;height:30pt" o:ole="">
                  <v:imagedata r:id="rId42" o:title=""/>
                </v:shape>
                <o:OLEObject Type="Embed" ProgID="PBrush" ShapeID="_x0000_i1059" DrawAspect="Content" ObjectID="_1683844760" r:id="rId54"/>
              </w:object>
            </w:r>
          </w:p>
        </w:tc>
        <w:tc>
          <w:tcPr>
            <w:tcW w:w="1701" w:type="dxa"/>
            <w:shd w:val="clear" w:color="auto" w:fill="auto"/>
          </w:tcPr>
          <w:p w14:paraId="49280D1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sz w:val="22"/>
                <w:szCs w:val="22"/>
                <w:lang w:eastAsia="en-US"/>
              </w:rPr>
              <w:object w:dxaOrig="4575" w:dyaOrig="4335" w14:anchorId="5C1FFA56">
                <v:shape id="_x0000_i1060" type="#_x0000_t75" style="width:45.6pt;height:43.2pt" o:ole="">
                  <v:imagedata r:id="rId46" o:title=""/>
                </v:shape>
                <o:OLEObject Type="Embed" ProgID="PBrush" ShapeID="_x0000_i1060" DrawAspect="Content" ObjectID="_1683844761" r:id="rId55"/>
              </w:object>
            </w:r>
          </w:p>
        </w:tc>
      </w:tr>
      <w:tr w:rsidR="001F0972" w:rsidRPr="00635BBE" w14:paraId="6473A9F8" w14:textId="77777777" w:rsidTr="004A58F9">
        <w:tc>
          <w:tcPr>
            <w:tcW w:w="568" w:type="dxa"/>
            <w:shd w:val="clear" w:color="auto" w:fill="auto"/>
          </w:tcPr>
          <w:p w14:paraId="66BEDFBA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399DA02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Какой диод является генераторным диодом?</w:t>
            </w:r>
          </w:p>
          <w:p w14:paraId="004D46B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F9F6321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Диод Ганна</w:t>
            </w:r>
          </w:p>
          <w:p w14:paraId="10AAB1C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F71BC8E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Светодиод</w:t>
            </w:r>
          </w:p>
          <w:p w14:paraId="495BA16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B4CA697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Фотодиод</w:t>
            </w:r>
          </w:p>
          <w:p w14:paraId="269FE07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E725D5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Варикап</w:t>
            </w:r>
          </w:p>
        </w:tc>
      </w:tr>
      <w:tr w:rsidR="001F0972" w:rsidRPr="00635BBE" w14:paraId="39EC5A5C" w14:textId="77777777" w:rsidTr="004A58F9">
        <w:tc>
          <w:tcPr>
            <w:tcW w:w="568" w:type="dxa"/>
            <w:shd w:val="clear" w:color="auto" w:fill="auto"/>
          </w:tcPr>
          <w:p w14:paraId="444C875B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6F175FD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Идеализированная ВАХ диода не учитывает….</w:t>
            </w:r>
          </w:p>
          <w:p w14:paraId="38485323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49AA329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163B2A2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бъемное сопротивление обеих баз диода</w:t>
            </w:r>
          </w:p>
        </w:tc>
        <w:tc>
          <w:tcPr>
            <w:tcW w:w="1843" w:type="dxa"/>
            <w:shd w:val="clear" w:color="auto" w:fill="auto"/>
          </w:tcPr>
          <w:p w14:paraId="08C8BA49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бъемное соп-ротивление n-базы диода</w:t>
            </w:r>
          </w:p>
          <w:p w14:paraId="179F364C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1F2C8CA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бъемное соп-ротивление p-базы диода</w:t>
            </w:r>
          </w:p>
          <w:p w14:paraId="6A0DDCA6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0D6C265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вклад в образование тела самого p-n-перехода диода</w:t>
            </w:r>
          </w:p>
        </w:tc>
      </w:tr>
      <w:tr w:rsidR="001F0972" w:rsidRPr="00635BBE" w14:paraId="4E2A4D5E" w14:textId="77777777" w:rsidTr="004A58F9">
        <w:tc>
          <w:tcPr>
            <w:tcW w:w="568" w:type="dxa"/>
            <w:shd w:val="clear" w:color="auto" w:fill="auto"/>
          </w:tcPr>
          <w:p w14:paraId="3B5341B5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040C7EC5" w14:textId="77777777" w:rsidR="001F0972" w:rsidRPr="00F15A5B" w:rsidRDefault="001F0972" w:rsidP="001F0972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Покажите формулу вычисления барьерной ёмкости р- n перехода</w:t>
            </w:r>
          </w:p>
        </w:tc>
        <w:tc>
          <w:tcPr>
            <w:tcW w:w="2325" w:type="dxa"/>
            <w:shd w:val="clear" w:color="auto" w:fill="auto"/>
          </w:tcPr>
          <w:p w14:paraId="6E680004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64"/>
                <w:sz w:val="22"/>
                <w:szCs w:val="22"/>
                <w:lang w:eastAsia="en-US"/>
              </w:rPr>
              <w:object w:dxaOrig="2260" w:dyaOrig="1080" w14:anchorId="51D38B09">
                <v:shape id="_x0000_i1061" type="#_x0000_t75" style="width:120pt;height:48pt" o:ole="">
                  <v:imagedata r:id="rId56" o:title=""/>
                </v:shape>
                <o:OLEObject Type="Embed" ProgID="Equation.DSMT4" ShapeID="_x0000_i1061" DrawAspect="Content" ObjectID="_1683844762" r:id="rId57"/>
              </w:object>
            </w:r>
          </w:p>
        </w:tc>
        <w:tc>
          <w:tcPr>
            <w:tcW w:w="1843" w:type="dxa"/>
            <w:shd w:val="clear" w:color="auto" w:fill="auto"/>
          </w:tcPr>
          <w:p w14:paraId="26D578F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  <w:sz w:val="22"/>
                <w:szCs w:val="22"/>
                <w:lang w:eastAsia="en-US"/>
              </w:rPr>
              <w:object w:dxaOrig="940" w:dyaOrig="620" w14:anchorId="3B89B149">
                <v:shape id="_x0000_i1062" type="#_x0000_t75" style="width:74.4pt;height:36pt" o:ole="">
                  <v:imagedata r:id="rId58" o:title=""/>
                </v:shape>
                <o:OLEObject Type="Embed" ProgID="Equation.DSMT4" ShapeID="_x0000_i1062" DrawAspect="Content" ObjectID="_1683844763" r:id="rId59"/>
              </w:object>
            </w:r>
          </w:p>
        </w:tc>
        <w:tc>
          <w:tcPr>
            <w:tcW w:w="1842" w:type="dxa"/>
            <w:shd w:val="clear" w:color="auto" w:fill="auto"/>
          </w:tcPr>
          <w:p w14:paraId="668F4C29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2"/>
                <w:sz w:val="22"/>
                <w:szCs w:val="22"/>
                <w:lang w:eastAsia="en-US"/>
              </w:rPr>
              <w:object w:dxaOrig="1900" w:dyaOrig="760" w14:anchorId="2C630F45">
                <v:shape id="_x0000_i1063" type="#_x0000_t75" style="width:84pt;height:32.4pt" o:ole="">
                  <v:imagedata r:id="rId60" o:title=""/>
                </v:shape>
                <o:OLEObject Type="Embed" ProgID="Equation.DSMT4" ShapeID="_x0000_i1063" DrawAspect="Content" ObjectID="_1683844764" r:id="rId61"/>
              </w:object>
            </w:r>
          </w:p>
        </w:tc>
        <w:tc>
          <w:tcPr>
            <w:tcW w:w="1701" w:type="dxa"/>
            <w:shd w:val="clear" w:color="auto" w:fill="auto"/>
          </w:tcPr>
          <w:p w14:paraId="2269C15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  <w:sz w:val="22"/>
                <w:szCs w:val="22"/>
                <w:lang w:eastAsia="en-US"/>
              </w:rPr>
              <w:object w:dxaOrig="1400" w:dyaOrig="400" w14:anchorId="6F4D840F">
                <v:shape id="_x0000_i1064" type="#_x0000_t75" style="width:75.6pt;height:24.6pt" o:ole="">
                  <v:imagedata r:id="rId62" o:title=""/>
                </v:shape>
                <o:OLEObject Type="Embed" ProgID="Equation.DSMT4" ShapeID="_x0000_i1064" DrawAspect="Content" ObjectID="_1683844765" r:id="rId63"/>
              </w:object>
            </w:r>
          </w:p>
        </w:tc>
      </w:tr>
      <w:tr w:rsidR="001F0972" w:rsidRPr="00635BBE" w14:paraId="45DA9EF2" w14:textId="77777777" w:rsidTr="004A58F9">
        <w:tc>
          <w:tcPr>
            <w:tcW w:w="568" w:type="dxa"/>
            <w:shd w:val="clear" w:color="auto" w:fill="auto"/>
          </w:tcPr>
          <w:p w14:paraId="47E6DC2D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E9979B1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Покажите формулу вычисления диффузной ёмкости р- n перехода</w:t>
            </w:r>
          </w:p>
        </w:tc>
        <w:tc>
          <w:tcPr>
            <w:tcW w:w="2325" w:type="dxa"/>
            <w:shd w:val="clear" w:color="auto" w:fill="auto"/>
          </w:tcPr>
          <w:p w14:paraId="60DE893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24"/>
              </w:rPr>
              <w:object w:dxaOrig="940" w:dyaOrig="620" w14:anchorId="0BD023EC">
                <v:shape id="_x0000_i1065" type="#_x0000_t75" style="width:74.4pt;height:36pt" o:ole="">
                  <v:imagedata r:id="rId58" o:title=""/>
                </v:shape>
                <o:OLEObject Type="Embed" ProgID="Equation.DSMT4" ShapeID="_x0000_i1065" DrawAspect="Content" ObjectID="_1683844766" r:id="rId64"/>
              </w:object>
            </w:r>
          </w:p>
        </w:tc>
        <w:tc>
          <w:tcPr>
            <w:tcW w:w="1843" w:type="dxa"/>
            <w:shd w:val="clear" w:color="auto" w:fill="auto"/>
          </w:tcPr>
          <w:p w14:paraId="5442DE04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64"/>
              </w:rPr>
              <w:object w:dxaOrig="2260" w:dyaOrig="1080" w14:anchorId="4AFEBA93">
                <v:shape id="_x0000_i1066" type="#_x0000_t75" style="width:86.4pt;height:40.8pt" o:ole="">
                  <v:imagedata r:id="rId56" o:title=""/>
                </v:shape>
                <o:OLEObject Type="Embed" ProgID="Equation.DSMT4" ShapeID="_x0000_i1066" DrawAspect="Content" ObjectID="_1683844767" r:id="rId65"/>
              </w:object>
            </w:r>
          </w:p>
        </w:tc>
        <w:tc>
          <w:tcPr>
            <w:tcW w:w="1842" w:type="dxa"/>
            <w:shd w:val="clear" w:color="auto" w:fill="auto"/>
          </w:tcPr>
          <w:p w14:paraId="244C33E5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32"/>
              </w:rPr>
              <w:object w:dxaOrig="1900" w:dyaOrig="760" w14:anchorId="294868D4">
                <v:shape id="_x0000_i1067" type="#_x0000_t75" style="width:84pt;height:35.4pt" o:ole="">
                  <v:imagedata r:id="rId60" o:title=""/>
                </v:shape>
                <o:OLEObject Type="Embed" ProgID="Equation.DSMT4" ShapeID="_x0000_i1067" DrawAspect="Content" ObjectID="_1683844768" r:id="rId66"/>
              </w:object>
            </w:r>
          </w:p>
        </w:tc>
        <w:tc>
          <w:tcPr>
            <w:tcW w:w="1701" w:type="dxa"/>
            <w:shd w:val="clear" w:color="auto" w:fill="auto"/>
          </w:tcPr>
          <w:p w14:paraId="1A6F960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position w:val="-14"/>
              </w:rPr>
              <w:object w:dxaOrig="1400" w:dyaOrig="400" w14:anchorId="59EA552C">
                <v:shape id="_x0000_i1068" type="#_x0000_t75" style="width:76.8pt;height:24.6pt" o:ole="">
                  <v:imagedata r:id="rId62" o:title=""/>
                </v:shape>
                <o:OLEObject Type="Embed" ProgID="Equation.DSMT4" ShapeID="_x0000_i1068" DrawAspect="Content" ObjectID="_1683844769" r:id="rId67"/>
              </w:object>
            </w:r>
          </w:p>
        </w:tc>
      </w:tr>
      <w:tr w:rsidR="001F0972" w:rsidRPr="00635BBE" w14:paraId="2E8AE8EA" w14:textId="77777777" w:rsidTr="004A58F9">
        <w:tc>
          <w:tcPr>
            <w:tcW w:w="568" w:type="dxa"/>
            <w:shd w:val="clear" w:color="auto" w:fill="auto"/>
          </w:tcPr>
          <w:p w14:paraId="6F108A0B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88CC9EB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птоэлектроника –</w:t>
            </w:r>
          </w:p>
          <w:p w14:paraId="7C2B3B5F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2191A725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BC60530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Р</w:t>
            </w:r>
            <w:r w:rsidRPr="001F0972">
              <w:rPr>
                <w:rFonts w:eastAsia="TimesNewRoman"/>
                <w:kern w:val="1"/>
                <w:lang w:val="uz-Cyrl-UZ"/>
              </w:rPr>
              <w:t>аздел электроники, изучающий теорию и практическое применение устройств, в которых прием, передача и обработка информации происходит путем преобразования световых сигналов в электрические и наоборот</w:t>
            </w:r>
          </w:p>
          <w:p w14:paraId="26C1FEF8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B5F45BC" w14:textId="77777777" w:rsidR="001F0972" w:rsidRPr="00635BBE" w:rsidRDefault="001F0972" w:rsidP="001F0972">
            <w:pPr>
              <w:ind w:hanging="8"/>
              <w:jc w:val="both"/>
              <w:rPr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Электроника полупроводниковых структур с размерами от 0,1 до 100 нм</w:t>
            </w:r>
          </w:p>
        </w:tc>
        <w:tc>
          <w:tcPr>
            <w:tcW w:w="1842" w:type="dxa"/>
            <w:shd w:val="clear" w:color="auto" w:fill="auto"/>
          </w:tcPr>
          <w:p w14:paraId="11032EBE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аздел, охватывающий исследования и разработку нового типа электронных приборов – интегральных микросхем и принципов их применения</w:t>
            </w:r>
          </w:p>
          <w:p w14:paraId="4224E2C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C1D99A8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бласть науки и техники, занимающаяся изучением и разработкой методов создания электронных приборов и устройств, используемых для передачи, обработки и хранения информации</w:t>
            </w:r>
          </w:p>
          <w:p w14:paraId="369C8AF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1F0972" w:rsidRPr="00635BBE" w14:paraId="26724667" w14:textId="77777777" w:rsidTr="004A58F9">
        <w:tc>
          <w:tcPr>
            <w:tcW w:w="568" w:type="dxa"/>
            <w:shd w:val="clear" w:color="auto" w:fill="auto"/>
          </w:tcPr>
          <w:p w14:paraId="221616AD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470B121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Лавинный пробой диода – это…</w:t>
            </w:r>
          </w:p>
          <w:p w14:paraId="3248275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51AF59A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ударной ионизации в p-n-переходе</w:t>
            </w:r>
          </w:p>
          <w:p w14:paraId="464CCE1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B8C1F15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при прямом включении диода</w:t>
            </w:r>
          </w:p>
          <w:p w14:paraId="1991155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DED551E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туннельного перехода валентных электронов из p в n-область</w:t>
            </w:r>
          </w:p>
          <w:p w14:paraId="44E752EA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964ADF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неконтролируемое необратимое возрастание обратного тока при нагреве p-n-перехода</w:t>
            </w:r>
          </w:p>
        </w:tc>
      </w:tr>
      <w:tr w:rsidR="001F0972" w:rsidRPr="00635BBE" w14:paraId="5135A1A1" w14:textId="77777777" w:rsidTr="004A58F9">
        <w:tc>
          <w:tcPr>
            <w:tcW w:w="568" w:type="dxa"/>
            <w:shd w:val="clear" w:color="auto" w:fill="auto"/>
          </w:tcPr>
          <w:p w14:paraId="0903B277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6DE238EC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Туннельный пробой диода – это…</w:t>
            </w:r>
          </w:p>
        </w:tc>
        <w:tc>
          <w:tcPr>
            <w:tcW w:w="2325" w:type="dxa"/>
            <w:shd w:val="clear" w:color="auto" w:fill="auto"/>
          </w:tcPr>
          <w:p w14:paraId="1AAEB0B2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туннельного перехода валентных электронов из p в n-область</w:t>
            </w:r>
          </w:p>
          <w:p w14:paraId="3ABD52F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C2581D7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при прямом включении диода</w:t>
            </w:r>
          </w:p>
          <w:p w14:paraId="15F2C4F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D7BD403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ударной ионизации в p-n-переходе</w:t>
            </w:r>
          </w:p>
          <w:p w14:paraId="3281301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11F84C8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неконтролируемое необратимое возрастание обратного тока при нагреве p-n-перехода</w:t>
            </w:r>
          </w:p>
        </w:tc>
      </w:tr>
      <w:tr w:rsidR="001F0972" w:rsidRPr="00635BBE" w14:paraId="04D812DB" w14:textId="77777777" w:rsidTr="004A58F9">
        <w:tc>
          <w:tcPr>
            <w:tcW w:w="568" w:type="dxa"/>
            <w:shd w:val="clear" w:color="auto" w:fill="auto"/>
          </w:tcPr>
          <w:p w14:paraId="11868771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106A761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Тепловой пробой диода – это…</w:t>
            </w:r>
          </w:p>
        </w:tc>
        <w:tc>
          <w:tcPr>
            <w:tcW w:w="2325" w:type="dxa"/>
            <w:shd w:val="clear" w:color="auto" w:fill="auto"/>
          </w:tcPr>
          <w:p w14:paraId="27503052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 xml:space="preserve">неконтролируемое необратимое возрастание обратного тока при нагреве p-n-перехода </w:t>
            </w:r>
          </w:p>
          <w:p w14:paraId="4A5A8BD6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0EB3669D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при прямом включении диода</w:t>
            </w:r>
          </w:p>
          <w:p w14:paraId="13744EA8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FFA50A8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туннельного перехода валентных электронов из p в n-область</w:t>
            </w:r>
          </w:p>
          <w:p w14:paraId="70F51DC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683AED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резкое возрастание тока в результате ударной ионизации в p-n-переходе</w:t>
            </w:r>
          </w:p>
        </w:tc>
      </w:tr>
      <w:tr w:rsidR="001F0972" w:rsidRPr="00635BBE" w14:paraId="542F1AF9" w14:textId="77777777" w:rsidTr="004A58F9">
        <w:tc>
          <w:tcPr>
            <w:tcW w:w="568" w:type="dxa"/>
            <w:shd w:val="clear" w:color="auto" w:fill="auto"/>
          </w:tcPr>
          <w:p w14:paraId="7058025E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B5FD3CB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Определите выды электрического пробоя диода</w:t>
            </w:r>
          </w:p>
          <w:p w14:paraId="264D187F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6B17C73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Лавинный и туннельный пробои</w:t>
            </w:r>
          </w:p>
          <w:p w14:paraId="1200507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11B0B3E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Лавинный и тепловой пробои</w:t>
            </w:r>
          </w:p>
          <w:p w14:paraId="758B1D9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4FB226A" w14:textId="77777777" w:rsidR="001F0972" w:rsidRPr="001F0972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Тепловой и туннельный пробои</w:t>
            </w:r>
          </w:p>
          <w:p w14:paraId="6164206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93B54BF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1F0972">
              <w:rPr>
                <w:rFonts w:eastAsia="TimesNewRoman"/>
                <w:kern w:val="1"/>
                <w:lang w:val="uz-Cyrl-UZ"/>
              </w:rPr>
              <w:t>Туннельный пробой</w:t>
            </w:r>
          </w:p>
        </w:tc>
      </w:tr>
      <w:tr w:rsidR="001F0972" w:rsidRPr="00635BBE" w14:paraId="766D246D" w14:textId="77777777" w:rsidTr="004A58F9">
        <w:tc>
          <w:tcPr>
            <w:tcW w:w="568" w:type="dxa"/>
            <w:shd w:val="clear" w:color="auto" w:fill="auto"/>
          </w:tcPr>
          <w:p w14:paraId="2E2A9867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3256802" w14:textId="77777777" w:rsidR="00015162" w:rsidRPr="00015162" w:rsidRDefault="00015162" w:rsidP="00015162">
            <w:pPr>
              <w:rPr>
                <w:lang w:val="uz-Cyrl-UZ"/>
              </w:rPr>
            </w:pPr>
            <w:r w:rsidRPr="00015162">
              <w:rPr>
                <w:lang w:val="uz-Cyrl-UZ"/>
              </w:rPr>
              <w:t>Какие электрические параметры есть в р- n переходе</w:t>
            </w:r>
          </w:p>
          <w:p w14:paraId="3D13DE3B" w14:textId="77777777" w:rsidR="001F0972" w:rsidRPr="00635BBE" w:rsidRDefault="001F0972" w:rsidP="00015162">
            <w:pPr>
              <w:rPr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E415E8B" w14:textId="77777777" w:rsidR="00015162" w:rsidRPr="00015162" w:rsidRDefault="00015162" w:rsidP="00015162">
            <w:pPr>
              <w:rPr>
                <w:lang w:val="uz-Cyrl-UZ"/>
              </w:rPr>
            </w:pPr>
            <w:r w:rsidRPr="00015162">
              <w:rPr>
                <w:lang w:val="uz-Cyrl-UZ"/>
              </w:rPr>
              <w:t>Дифференциальное и статическое сопротивление</w:t>
            </w:r>
          </w:p>
          <w:p w14:paraId="6CD4BD8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878E03B" w14:textId="77777777" w:rsidR="00015162" w:rsidRPr="00015162" w:rsidRDefault="00015162" w:rsidP="00015162">
            <w:pPr>
              <w:rPr>
                <w:lang w:val="uz-Cyrl-UZ"/>
              </w:rPr>
            </w:pPr>
            <w:r w:rsidRPr="00015162">
              <w:rPr>
                <w:lang w:val="uz-Cyrl-UZ"/>
              </w:rPr>
              <w:t>Дифференциальное сопротивление</w:t>
            </w:r>
          </w:p>
          <w:p w14:paraId="103F03CA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C811361" w14:textId="77777777" w:rsidR="00015162" w:rsidRPr="00015162" w:rsidRDefault="00015162" w:rsidP="00015162">
            <w:pPr>
              <w:rPr>
                <w:lang w:val="uz-Cyrl-UZ"/>
              </w:rPr>
            </w:pPr>
            <w:r w:rsidRPr="00015162">
              <w:rPr>
                <w:lang w:val="uz-Cyrl-UZ"/>
              </w:rPr>
              <w:t>Дифференциальное сопротивление и ёмкость</w:t>
            </w:r>
          </w:p>
          <w:p w14:paraId="5ED15684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FF0DD79" w14:textId="77777777" w:rsidR="001F0972" w:rsidRPr="00635BBE" w:rsidRDefault="0001516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lang w:val="uz-Cyrl-UZ"/>
              </w:rPr>
              <w:t>Ёмкость</w:t>
            </w:r>
          </w:p>
        </w:tc>
      </w:tr>
      <w:tr w:rsidR="001F0972" w:rsidRPr="00635BBE" w14:paraId="14BE88CE" w14:textId="77777777" w:rsidTr="004A58F9">
        <w:tc>
          <w:tcPr>
            <w:tcW w:w="568" w:type="dxa"/>
            <w:shd w:val="clear" w:color="auto" w:fill="auto"/>
          </w:tcPr>
          <w:p w14:paraId="541B4FA6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6CB7C6E" w14:textId="77777777" w:rsidR="00015162" w:rsidRPr="00015162" w:rsidRDefault="0001516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 xml:space="preserve">Фотодиод предназначен для </w:t>
            </w:r>
          </w:p>
          <w:p w14:paraId="37715BBB" w14:textId="77777777" w:rsidR="001F0972" w:rsidRPr="00635BBE" w:rsidRDefault="001F097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2D8F19F" w14:textId="77777777" w:rsidR="00015162" w:rsidRPr="00015162" w:rsidRDefault="0001516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светового сигнала в электрический</w:t>
            </w:r>
          </w:p>
          <w:p w14:paraId="27BA2EB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C9DEC2E" w14:textId="77777777" w:rsidR="00015162" w:rsidRPr="00015162" w:rsidRDefault="0001516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стабилизации напряжения в схемах</w:t>
            </w:r>
          </w:p>
          <w:p w14:paraId="417A7D2C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320E05F" w14:textId="77777777" w:rsidR="00015162" w:rsidRPr="00015162" w:rsidRDefault="0001516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переменного напряжения источников питания в постоянное</w:t>
            </w:r>
          </w:p>
          <w:p w14:paraId="6F4C58C0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EF5BF73" w14:textId="77777777" w:rsidR="001F0972" w:rsidRPr="00635BBE" w:rsidRDefault="0001516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электрического сигнала на световой сигнал</w:t>
            </w:r>
          </w:p>
        </w:tc>
      </w:tr>
      <w:tr w:rsidR="001F0972" w:rsidRPr="00635BBE" w14:paraId="47FDE17F" w14:textId="77777777" w:rsidTr="004A58F9">
        <w:tc>
          <w:tcPr>
            <w:tcW w:w="568" w:type="dxa"/>
            <w:shd w:val="clear" w:color="auto" w:fill="auto"/>
          </w:tcPr>
          <w:p w14:paraId="6C92FB22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DB93F4F" w14:textId="77777777" w:rsidR="00015162" w:rsidRPr="00015162" w:rsidRDefault="0001516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 xml:space="preserve">Светодиод предназначен для </w:t>
            </w:r>
          </w:p>
          <w:p w14:paraId="26BEB28F" w14:textId="77777777" w:rsidR="001F0972" w:rsidRPr="00635BBE" w:rsidRDefault="001F0972" w:rsidP="0001516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CD4F143" w14:textId="77777777" w:rsidR="00B56312" w:rsidRPr="0001516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электрического сигнала на световой сигнал</w:t>
            </w:r>
          </w:p>
          <w:p w14:paraId="103884F7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351A150" w14:textId="77777777" w:rsidR="00B56312" w:rsidRPr="0001516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светового сигнала в электрический</w:t>
            </w:r>
          </w:p>
          <w:p w14:paraId="4DA672FF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59680EC" w14:textId="77777777" w:rsidR="00B56312" w:rsidRPr="0001516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стабилизации напряжения в схемах</w:t>
            </w:r>
          </w:p>
          <w:p w14:paraId="79DCA0D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0145B43" w14:textId="77777777" w:rsidR="001F0972" w:rsidRPr="00635BBE" w:rsidRDefault="00B5631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015162">
              <w:rPr>
                <w:rFonts w:eastAsia="TimesNewRoman"/>
                <w:kern w:val="1"/>
                <w:lang w:val="uz-Cyrl-UZ"/>
              </w:rPr>
              <w:t>преобразования переменного напряжения источников питания в постоянное</w:t>
            </w:r>
          </w:p>
        </w:tc>
      </w:tr>
      <w:tr w:rsidR="001F0972" w:rsidRPr="00635BBE" w14:paraId="1C6241F4" w14:textId="77777777" w:rsidTr="004A58F9">
        <w:tc>
          <w:tcPr>
            <w:tcW w:w="568" w:type="dxa"/>
            <w:shd w:val="clear" w:color="auto" w:fill="auto"/>
          </w:tcPr>
          <w:p w14:paraId="71C09BE7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0529D3CC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 xml:space="preserve">Величина тока терморезистора изменяется..... </w:t>
            </w:r>
          </w:p>
          <w:p w14:paraId="30AEFBB9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43FBAE0A" w14:textId="77777777" w:rsidR="001F0972" w:rsidRPr="00635BBE" w:rsidRDefault="001F097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9509A90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 xml:space="preserve">с измене-нием температуры окружающей среды </w:t>
            </w:r>
          </w:p>
          <w:p w14:paraId="1446537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8FDBFB2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с ростом температуры окружающей среды</w:t>
            </w:r>
          </w:p>
          <w:p w14:paraId="69AFEEF8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D6FA219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с уменьше-нием температуры окружающей среды</w:t>
            </w:r>
          </w:p>
          <w:p w14:paraId="5EAA522D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71F71EC" w14:textId="77777777" w:rsidR="001F0972" w:rsidRPr="00635BBE" w:rsidRDefault="00B5631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с уменьше-нием освещен</w:t>
            </w:r>
            <w:r w:rsidRPr="00B56312">
              <w:rPr>
                <w:rFonts w:eastAsia="TimesNewRoman"/>
                <w:kern w:val="1"/>
                <w:lang w:val="uz-Cyrl-UZ"/>
              </w:rPr>
              <w:t>ности</w:t>
            </w:r>
          </w:p>
        </w:tc>
      </w:tr>
      <w:tr w:rsidR="001F0972" w:rsidRPr="00635BBE" w14:paraId="0D031B40" w14:textId="77777777" w:rsidTr="004A58F9">
        <w:tc>
          <w:tcPr>
            <w:tcW w:w="568" w:type="dxa"/>
            <w:shd w:val="clear" w:color="auto" w:fill="auto"/>
          </w:tcPr>
          <w:p w14:paraId="0088F19B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0A9711F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Величина фототока фоторезистора изменяется</w:t>
            </w:r>
          </w:p>
          <w:p w14:paraId="1F657361" w14:textId="77777777" w:rsidR="001F0972" w:rsidRPr="00635BBE" w:rsidRDefault="001F097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208094D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с изменением освещенности</w:t>
            </w:r>
          </w:p>
          <w:p w14:paraId="59597B84" w14:textId="77777777" w:rsidR="001F0972" w:rsidRPr="00635BBE" w:rsidRDefault="001F097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8E46369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с уменьшением температуры окружающей среды</w:t>
            </w:r>
          </w:p>
          <w:p w14:paraId="4CC69D3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A8B3527" w14:textId="77777777" w:rsidR="001F0972" w:rsidRPr="00635BBE" w:rsidRDefault="00B5631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изменением температуры окружающей среды</w:t>
            </w:r>
          </w:p>
        </w:tc>
        <w:tc>
          <w:tcPr>
            <w:tcW w:w="1701" w:type="dxa"/>
            <w:shd w:val="clear" w:color="auto" w:fill="auto"/>
          </w:tcPr>
          <w:p w14:paraId="49830D02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с ростом температуры окружающей среды</w:t>
            </w:r>
          </w:p>
          <w:p w14:paraId="4396D8AC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1F0972" w:rsidRPr="00635BBE" w14:paraId="50D5D757" w14:textId="77777777" w:rsidTr="004A58F9">
        <w:tc>
          <w:tcPr>
            <w:tcW w:w="568" w:type="dxa"/>
            <w:shd w:val="clear" w:color="auto" w:fill="auto"/>
          </w:tcPr>
          <w:p w14:paraId="4B3914C8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67DF0EC7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 xml:space="preserve">Длина волны излучения (света) светодиода зависит от…. </w:t>
            </w:r>
          </w:p>
          <w:p w14:paraId="7346C520" w14:textId="77777777" w:rsidR="001F0972" w:rsidRPr="00635BBE" w:rsidRDefault="001F097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D055ED9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материала, из которого изготавливают диод</w:t>
            </w:r>
          </w:p>
          <w:p w14:paraId="52149F58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C31DE30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величины приложенного прямого напряжения</w:t>
            </w:r>
          </w:p>
          <w:p w14:paraId="2025D4DF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664252F" w14:textId="77777777" w:rsidR="00B56312" w:rsidRPr="00B56312" w:rsidRDefault="00B56312" w:rsidP="00B5631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 xml:space="preserve">геометрических размеров диода  </w:t>
            </w:r>
          </w:p>
          <w:p w14:paraId="2AF3626E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613CE15" w14:textId="77777777" w:rsidR="001F0972" w:rsidRPr="00635BBE" w:rsidRDefault="00B5631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56312">
              <w:rPr>
                <w:rFonts w:eastAsia="TimesNewRoman"/>
                <w:kern w:val="1"/>
                <w:lang w:val="uz-Cyrl-UZ"/>
              </w:rPr>
              <w:t>от величины приложенного обратного напряжения</w:t>
            </w:r>
          </w:p>
        </w:tc>
      </w:tr>
      <w:tr w:rsidR="001F0972" w:rsidRPr="00635BBE" w14:paraId="3EB41FBB" w14:textId="77777777" w:rsidTr="004A58F9">
        <w:tc>
          <w:tcPr>
            <w:tcW w:w="568" w:type="dxa"/>
            <w:shd w:val="clear" w:color="auto" w:fill="auto"/>
          </w:tcPr>
          <w:p w14:paraId="36B30B09" w14:textId="77777777" w:rsidR="001F0972" w:rsidRPr="00635BBE" w:rsidRDefault="001F0972" w:rsidP="001F0972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DBB175D" w14:textId="77777777" w:rsidR="00CF7048" w:rsidRPr="00CF7048" w:rsidRDefault="00CF7048" w:rsidP="00CF7048">
            <w:r w:rsidRPr="00CF7048">
              <w:t>Покажите вольт-амперную характеристику стабилитрона</w:t>
            </w:r>
          </w:p>
          <w:p w14:paraId="5D7BFC0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en-US"/>
              </w:rPr>
            </w:pPr>
          </w:p>
        </w:tc>
        <w:tc>
          <w:tcPr>
            <w:tcW w:w="2325" w:type="dxa"/>
            <w:shd w:val="clear" w:color="auto" w:fill="auto"/>
          </w:tcPr>
          <w:p w14:paraId="787FE5E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0DD24FC1">
                <v:shape id="_x0000_i1069" type="#_x0000_t75" style="width:66.6pt;height:59.4pt" o:ole="">
                  <v:imagedata r:id="rId68" o:title=""/>
                </v:shape>
                <o:OLEObject Type="Embed" ProgID="PBrush" ShapeID="_x0000_i1069" DrawAspect="Content" ObjectID="_1683844770" r:id="rId69"/>
              </w:object>
            </w:r>
          </w:p>
        </w:tc>
        <w:tc>
          <w:tcPr>
            <w:tcW w:w="1843" w:type="dxa"/>
            <w:shd w:val="clear" w:color="auto" w:fill="auto"/>
          </w:tcPr>
          <w:p w14:paraId="5DA33DC2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584A5FA0">
                <v:shape id="_x0000_i1070" type="#_x0000_t75" style="width:67.2pt;height:52.8pt" o:ole="">
                  <v:imagedata r:id="rId70" o:title=""/>
                </v:shape>
                <o:OLEObject Type="Embed" ProgID="PBrush" ShapeID="_x0000_i1070" DrawAspect="Content" ObjectID="_1683844771" r:id="rId71"/>
              </w:object>
            </w:r>
          </w:p>
        </w:tc>
        <w:tc>
          <w:tcPr>
            <w:tcW w:w="1842" w:type="dxa"/>
            <w:shd w:val="clear" w:color="auto" w:fill="auto"/>
          </w:tcPr>
          <w:p w14:paraId="5A8524E6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38436607">
                <v:shape id="_x0000_i1071" type="#_x0000_t75" style="width:66pt;height:51.6pt" o:ole="">
                  <v:imagedata r:id="rId72" o:title=""/>
                </v:shape>
                <o:OLEObject Type="Embed" ProgID="PBrush" ShapeID="_x0000_i1071" DrawAspect="Content" ObjectID="_1683844772" r:id="rId73"/>
              </w:object>
            </w:r>
          </w:p>
        </w:tc>
        <w:tc>
          <w:tcPr>
            <w:tcW w:w="1701" w:type="dxa"/>
            <w:shd w:val="clear" w:color="auto" w:fill="auto"/>
          </w:tcPr>
          <w:p w14:paraId="40E57B33" w14:textId="77777777" w:rsidR="001F0972" w:rsidRPr="00635BBE" w:rsidRDefault="001F0972" w:rsidP="001F097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0CADD969">
                <v:shape id="_x0000_i1072" type="#_x0000_t75" style="width:67.2pt;height:53.4pt" o:ole="">
                  <v:imagedata r:id="rId74" o:title=""/>
                </v:shape>
                <o:OLEObject Type="Embed" ProgID="PBrush" ShapeID="_x0000_i1072" DrawAspect="Content" ObjectID="_1683844773" r:id="rId75"/>
              </w:object>
            </w:r>
          </w:p>
        </w:tc>
      </w:tr>
      <w:tr w:rsidR="00CF7048" w:rsidRPr="00635BBE" w14:paraId="7892F82F" w14:textId="77777777" w:rsidTr="004A58F9">
        <w:tc>
          <w:tcPr>
            <w:tcW w:w="568" w:type="dxa"/>
            <w:shd w:val="clear" w:color="auto" w:fill="auto"/>
          </w:tcPr>
          <w:p w14:paraId="1F32185C" w14:textId="77777777" w:rsidR="00CF7048" w:rsidRPr="00635BBE" w:rsidRDefault="00CF7048" w:rsidP="00CF7048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5FDD4994" w14:textId="77777777" w:rsidR="00CF7048" w:rsidRPr="00794AA9" w:rsidRDefault="00CF7048" w:rsidP="00CF7048">
            <w:pPr>
              <w:rPr>
                <w:lang w:val="uz-Cyrl-UZ"/>
              </w:rPr>
            </w:pPr>
            <w:r w:rsidRPr="00794AA9">
              <w:t>Покажите вольт-амперную характеристику выпрямительного диода</w:t>
            </w:r>
          </w:p>
        </w:tc>
        <w:tc>
          <w:tcPr>
            <w:tcW w:w="2325" w:type="dxa"/>
            <w:shd w:val="clear" w:color="auto" w:fill="auto"/>
          </w:tcPr>
          <w:p w14:paraId="475C8988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047A53D6">
                <v:shape id="_x0000_i1073" type="#_x0000_t75" style="width:67.2pt;height:52.8pt" o:ole="">
                  <v:imagedata r:id="rId70" o:title=""/>
                </v:shape>
                <o:OLEObject Type="Embed" ProgID="PBrush" ShapeID="_x0000_i1073" DrawAspect="Content" ObjectID="_1683844774" r:id="rId76"/>
              </w:object>
            </w:r>
          </w:p>
        </w:tc>
        <w:tc>
          <w:tcPr>
            <w:tcW w:w="1843" w:type="dxa"/>
            <w:shd w:val="clear" w:color="auto" w:fill="auto"/>
          </w:tcPr>
          <w:p w14:paraId="44150D48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63EEDF2E">
                <v:shape id="_x0000_i1074" type="#_x0000_t75" style="width:66.6pt;height:59.4pt" o:ole="">
                  <v:imagedata r:id="rId68" o:title=""/>
                </v:shape>
                <o:OLEObject Type="Embed" ProgID="PBrush" ShapeID="_x0000_i1074" DrawAspect="Content" ObjectID="_1683844775" r:id="rId77"/>
              </w:object>
            </w:r>
          </w:p>
        </w:tc>
        <w:tc>
          <w:tcPr>
            <w:tcW w:w="1842" w:type="dxa"/>
            <w:shd w:val="clear" w:color="auto" w:fill="auto"/>
          </w:tcPr>
          <w:p w14:paraId="76AB6C0E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5DF4C884">
                <v:shape id="_x0000_i1075" type="#_x0000_t75" style="width:66pt;height:51.6pt" o:ole="">
                  <v:imagedata r:id="rId72" o:title=""/>
                </v:shape>
                <o:OLEObject Type="Embed" ProgID="PBrush" ShapeID="_x0000_i1075" DrawAspect="Content" ObjectID="_1683844776" r:id="rId78"/>
              </w:object>
            </w:r>
          </w:p>
        </w:tc>
        <w:tc>
          <w:tcPr>
            <w:tcW w:w="1701" w:type="dxa"/>
            <w:shd w:val="clear" w:color="auto" w:fill="auto"/>
          </w:tcPr>
          <w:p w14:paraId="295D3A51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12BD63DF">
                <v:shape id="_x0000_i1076" type="#_x0000_t75" style="width:67.2pt;height:53.4pt" o:ole="">
                  <v:imagedata r:id="rId74" o:title=""/>
                </v:shape>
                <o:OLEObject Type="Embed" ProgID="PBrush" ShapeID="_x0000_i1076" DrawAspect="Content" ObjectID="_1683844777" r:id="rId79"/>
              </w:object>
            </w:r>
          </w:p>
        </w:tc>
      </w:tr>
      <w:tr w:rsidR="00CF7048" w:rsidRPr="00635BBE" w14:paraId="67A6E37B" w14:textId="77777777" w:rsidTr="004A58F9">
        <w:tc>
          <w:tcPr>
            <w:tcW w:w="568" w:type="dxa"/>
            <w:shd w:val="clear" w:color="auto" w:fill="auto"/>
          </w:tcPr>
          <w:p w14:paraId="39481D35" w14:textId="77777777" w:rsidR="00CF7048" w:rsidRPr="00635BBE" w:rsidRDefault="00CF7048" w:rsidP="00CF7048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1E955718" w14:textId="77777777" w:rsidR="00CF7048" w:rsidRPr="00794AA9" w:rsidRDefault="00CF7048" w:rsidP="00CF7048">
            <w:pPr>
              <w:rPr>
                <w:lang w:val="uz-Cyrl-UZ"/>
              </w:rPr>
            </w:pPr>
            <w:r w:rsidRPr="00794AA9">
              <w:t>Покажите вольт-амперную характеристику туннельного диода</w:t>
            </w:r>
          </w:p>
        </w:tc>
        <w:tc>
          <w:tcPr>
            <w:tcW w:w="2325" w:type="dxa"/>
            <w:shd w:val="clear" w:color="auto" w:fill="auto"/>
          </w:tcPr>
          <w:p w14:paraId="623AE937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06AD156B">
                <v:shape id="_x0000_i1077" type="#_x0000_t75" style="width:66pt;height:51.6pt" o:ole="">
                  <v:imagedata r:id="rId72" o:title=""/>
                </v:shape>
                <o:OLEObject Type="Embed" ProgID="PBrush" ShapeID="_x0000_i1077" DrawAspect="Content" ObjectID="_1683844778" r:id="rId80"/>
              </w:object>
            </w:r>
          </w:p>
        </w:tc>
        <w:tc>
          <w:tcPr>
            <w:tcW w:w="1843" w:type="dxa"/>
            <w:shd w:val="clear" w:color="auto" w:fill="auto"/>
          </w:tcPr>
          <w:p w14:paraId="0911D759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391B4E36">
                <v:shape id="_x0000_i1078" type="#_x0000_t75" style="width:66.6pt;height:59.4pt" o:ole="">
                  <v:imagedata r:id="rId68" o:title=""/>
                </v:shape>
                <o:OLEObject Type="Embed" ProgID="PBrush" ShapeID="_x0000_i1078" DrawAspect="Content" ObjectID="_1683844779" r:id="rId81"/>
              </w:object>
            </w:r>
          </w:p>
        </w:tc>
        <w:tc>
          <w:tcPr>
            <w:tcW w:w="1842" w:type="dxa"/>
            <w:shd w:val="clear" w:color="auto" w:fill="auto"/>
          </w:tcPr>
          <w:p w14:paraId="0C7F282F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67944B20">
                <v:shape id="_x0000_i1079" type="#_x0000_t75" style="width:67.2pt;height:52.8pt" o:ole="">
                  <v:imagedata r:id="rId70" o:title=""/>
                </v:shape>
                <o:OLEObject Type="Embed" ProgID="PBrush" ShapeID="_x0000_i1079" DrawAspect="Content" ObjectID="_1683844780" r:id="rId82"/>
              </w:object>
            </w:r>
          </w:p>
        </w:tc>
        <w:tc>
          <w:tcPr>
            <w:tcW w:w="1701" w:type="dxa"/>
            <w:shd w:val="clear" w:color="auto" w:fill="auto"/>
          </w:tcPr>
          <w:p w14:paraId="0535450E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3F12FED7">
                <v:shape id="_x0000_i1080" type="#_x0000_t75" style="width:67.2pt;height:53.4pt" o:ole="">
                  <v:imagedata r:id="rId74" o:title=""/>
                </v:shape>
                <o:OLEObject Type="Embed" ProgID="PBrush" ShapeID="_x0000_i1080" DrawAspect="Content" ObjectID="_1683844781" r:id="rId83"/>
              </w:object>
            </w:r>
          </w:p>
        </w:tc>
      </w:tr>
      <w:tr w:rsidR="00CF7048" w:rsidRPr="00635BBE" w14:paraId="5AD62724" w14:textId="77777777" w:rsidTr="004A58F9">
        <w:tc>
          <w:tcPr>
            <w:tcW w:w="568" w:type="dxa"/>
            <w:shd w:val="clear" w:color="auto" w:fill="auto"/>
          </w:tcPr>
          <w:p w14:paraId="0871C4C5" w14:textId="77777777" w:rsidR="00CF7048" w:rsidRPr="00635BBE" w:rsidRDefault="00CF7048" w:rsidP="00CF7048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F96804D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Покажите вольт-амперную характеристику варикапа</w:t>
            </w:r>
          </w:p>
        </w:tc>
        <w:tc>
          <w:tcPr>
            <w:tcW w:w="2325" w:type="dxa"/>
            <w:shd w:val="clear" w:color="auto" w:fill="auto"/>
          </w:tcPr>
          <w:p w14:paraId="1BC4CF6F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820" w:dyaOrig="3675" w14:anchorId="56C74D61">
                <v:shape id="_x0000_i1081" type="#_x0000_t75" style="width:67.2pt;height:53.4pt" o:ole="">
                  <v:imagedata r:id="rId74" o:title=""/>
                </v:shape>
                <o:OLEObject Type="Embed" ProgID="PBrush" ShapeID="_x0000_i1081" DrawAspect="Content" ObjectID="_1683844782" r:id="rId84"/>
              </w:object>
            </w:r>
          </w:p>
        </w:tc>
        <w:tc>
          <w:tcPr>
            <w:tcW w:w="1843" w:type="dxa"/>
            <w:shd w:val="clear" w:color="auto" w:fill="auto"/>
          </w:tcPr>
          <w:p w14:paraId="68569769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50" w:dyaOrig="3615" w14:anchorId="36F062D2">
                <v:shape id="_x0000_i1082" type="#_x0000_t75" style="width:66.6pt;height:59.4pt" o:ole="">
                  <v:imagedata r:id="rId68" o:title=""/>
                </v:shape>
                <o:OLEObject Type="Embed" ProgID="PBrush" ShapeID="_x0000_i1082" DrawAspect="Content" ObjectID="_1683844783" r:id="rId85"/>
              </w:object>
            </w:r>
          </w:p>
        </w:tc>
        <w:tc>
          <w:tcPr>
            <w:tcW w:w="1842" w:type="dxa"/>
            <w:shd w:val="clear" w:color="auto" w:fill="auto"/>
          </w:tcPr>
          <w:p w14:paraId="5CFB78ED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610" w:dyaOrig="3750" w14:anchorId="3F0BF14C">
                <v:shape id="_x0000_i1083" type="#_x0000_t75" style="width:67.2pt;height:52.8pt" o:ole="">
                  <v:imagedata r:id="rId70" o:title=""/>
                </v:shape>
                <o:OLEObject Type="Embed" ProgID="PBrush" ShapeID="_x0000_i1083" DrawAspect="Content" ObjectID="_1683844784" r:id="rId86"/>
              </w:object>
            </w:r>
          </w:p>
        </w:tc>
        <w:tc>
          <w:tcPr>
            <w:tcW w:w="1701" w:type="dxa"/>
            <w:shd w:val="clear" w:color="auto" w:fill="auto"/>
          </w:tcPr>
          <w:p w14:paraId="365AF783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475" w:dyaOrig="3705" w14:anchorId="4834D6BD">
                <v:shape id="_x0000_i1084" type="#_x0000_t75" style="width:66pt;height:51.6pt" o:ole="">
                  <v:imagedata r:id="rId72" o:title=""/>
                </v:shape>
                <o:OLEObject Type="Embed" ProgID="PBrush" ShapeID="_x0000_i1084" DrawAspect="Content" ObjectID="_1683844785" r:id="rId87"/>
              </w:object>
            </w:r>
          </w:p>
        </w:tc>
      </w:tr>
      <w:tr w:rsidR="00CF7048" w:rsidRPr="00635BBE" w14:paraId="20E6BC63" w14:textId="77777777" w:rsidTr="004A58F9">
        <w:tc>
          <w:tcPr>
            <w:tcW w:w="568" w:type="dxa"/>
            <w:shd w:val="clear" w:color="auto" w:fill="auto"/>
          </w:tcPr>
          <w:p w14:paraId="64A88603" w14:textId="77777777" w:rsidR="00CF7048" w:rsidRPr="00635BBE" w:rsidRDefault="00CF7048" w:rsidP="00CF7048">
            <w:pPr>
              <w:jc w:val="both"/>
              <w:rPr>
                <w:lang w:val="uz-Cyrl-UZ"/>
              </w:rPr>
            </w:pPr>
            <w:r w:rsidRPr="00635BBE"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02A1D8C" w14:textId="77777777" w:rsidR="00CF7048" w:rsidRPr="00CF7048" w:rsidRDefault="00CF7048" w:rsidP="00CF7048">
            <w:pPr>
              <w:jc w:val="both"/>
            </w:pPr>
            <w:r>
              <w:t xml:space="preserve"> </w:t>
            </w:r>
            <w:r w:rsidRPr="00CF7048">
              <w:t>Укажите на ВАХ рабочий участок при прямом включении диода</w:t>
            </w:r>
          </w:p>
          <w:p w14:paraId="5ABC5262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7755" w:dyaOrig="6585" w14:anchorId="2E1EDA3E">
                <v:shape id="_x0000_i1085" type="#_x0000_t75" style="width:124.2pt;height:108.6pt" o:ole="">
                  <v:imagedata r:id="rId88" o:title=""/>
                </v:shape>
                <o:OLEObject Type="Embed" ProgID="PBrush" ShapeID="_x0000_i1085" DrawAspect="Content" ObjectID="_1683844786" r:id="rId89"/>
              </w:object>
            </w:r>
          </w:p>
        </w:tc>
        <w:tc>
          <w:tcPr>
            <w:tcW w:w="2325" w:type="dxa"/>
            <w:shd w:val="clear" w:color="auto" w:fill="auto"/>
          </w:tcPr>
          <w:p w14:paraId="05B1613B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А-В</w:t>
            </w:r>
          </w:p>
        </w:tc>
        <w:tc>
          <w:tcPr>
            <w:tcW w:w="1843" w:type="dxa"/>
            <w:shd w:val="clear" w:color="auto" w:fill="auto"/>
          </w:tcPr>
          <w:p w14:paraId="00EBCFEE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А-В</w:t>
            </w:r>
          </w:p>
        </w:tc>
        <w:tc>
          <w:tcPr>
            <w:tcW w:w="1842" w:type="dxa"/>
            <w:shd w:val="clear" w:color="auto" w:fill="auto"/>
          </w:tcPr>
          <w:p w14:paraId="7194997A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С-О-А-В</w:t>
            </w:r>
          </w:p>
        </w:tc>
        <w:tc>
          <w:tcPr>
            <w:tcW w:w="1701" w:type="dxa"/>
            <w:shd w:val="clear" w:color="auto" w:fill="auto"/>
          </w:tcPr>
          <w:p w14:paraId="6CD0CA1D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 xml:space="preserve">    О-С</w:t>
            </w:r>
          </w:p>
        </w:tc>
      </w:tr>
      <w:tr w:rsidR="00CF7048" w:rsidRPr="00635BBE" w14:paraId="3A80B7B8" w14:textId="77777777" w:rsidTr="004A58F9">
        <w:tc>
          <w:tcPr>
            <w:tcW w:w="568" w:type="dxa"/>
            <w:shd w:val="clear" w:color="auto" w:fill="auto"/>
          </w:tcPr>
          <w:p w14:paraId="4ED5F390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0EDADBD" w14:textId="77777777" w:rsidR="00CF7048" w:rsidRPr="00635BBE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Покажите графическое изображение светодиода</w:t>
            </w:r>
          </w:p>
        </w:tc>
        <w:tc>
          <w:tcPr>
            <w:tcW w:w="2325" w:type="dxa"/>
            <w:shd w:val="clear" w:color="auto" w:fill="auto"/>
          </w:tcPr>
          <w:p w14:paraId="392ED7A5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65" w:dyaOrig="4290" w14:anchorId="70A73E3C">
                <v:shape id="_x0000_i1086" type="#_x0000_t75" style="width:55.2pt;height:43.2pt" o:ole="">
                  <v:imagedata r:id="rId90" o:title=""/>
                </v:shape>
                <o:OLEObject Type="Embed" ProgID="PBrush" ShapeID="_x0000_i1086" DrawAspect="Content" ObjectID="_1683844787" r:id="rId91"/>
              </w:object>
            </w:r>
          </w:p>
        </w:tc>
        <w:tc>
          <w:tcPr>
            <w:tcW w:w="1843" w:type="dxa"/>
            <w:shd w:val="clear" w:color="auto" w:fill="auto"/>
          </w:tcPr>
          <w:p w14:paraId="5513A052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940" w:dyaOrig="2595" w14:anchorId="5B0B6919">
                <v:shape id="_x0000_i1087" type="#_x0000_t75" style="width:33.6pt;height:30pt" o:ole="">
                  <v:imagedata r:id="rId42" o:title=""/>
                </v:shape>
                <o:OLEObject Type="Embed" ProgID="PBrush" ShapeID="_x0000_i1087" DrawAspect="Content" ObjectID="_1683844788" r:id="rId92"/>
              </w:object>
            </w:r>
          </w:p>
        </w:tc>
        <w:tc>
          <w:tcPr>
            <w:tcW w:w="1842" w:type="dxa"/>
            <w:shd w:val="clear" w:color="auto" w:fill="auto"/>
          </w:tcPr>
          <w:p w14:paraId="6CFA44C0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520" w:dyaOrig="4290" w14:anchorId="5FCBD419">
                <v:shape id="_x0000_i1088" type="#_x0000_t75" style="width:55.2pt;height:40.8pt" o:ole="">
                  <v:imagedata r:id="rId93" o:title=""/>
                </v:shape>
                <o:OLEObject Type="Embed" ProgID="PBrush" ShapeID="_x0000_i1088" DrawAspect="Content" ObjectID="_1683844789" r:id="rId94"/>
              </w:object>
            </w:r>
          </w:p>
        </w:tc>
        <w:tc>
          <w:tcPr>
            <w:tcW w:w="1701" w:type="dxa"/>
            <w:shd w:val="clear" w:color="auto" w:fill="auto"/>
          </w:tcPr>
          <w:p w14:paraId="582C6738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3225" w:dyaOrig="2730" w14:anchorId="2994B221">
                <v:shape id="_x0000_i1089" type="#_x0000_t75" style="width:33.6pt;height:27.6pt" o:ole="">
                  <v:imagedata r:id="rId44" o:title=""/>
                </v:shape>
                <o:OLEObject Type="Embed" ProgID="PBrush" ShapeID="_x0000_i1089" DrawAspect="Content" ObjectID="_1683844790" r:id="rId95"/>
              </w:object>
            </w:r>
          </w:p>
        </w:tc>
      </w:tr>
      <w:tr w:rsidR="00CF7048" w:rsidRPr="00635BBE" w14:paraId="1611866B" w14:textId="77777777" w:rsidTr="004A58F9">
        <w:tc>
          <w:tcPr>
            <w:tcW w:w="568" w:type="dxa"/>
            <w:shd w:val="clear" w:color="auto" w:fill="auto"/>
          </w:tcPr>
          <w:p w14:paraId="7714E8A7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82E5490" w14:textId="77777777" w:rsidR="00CF7048" w:rsidRPr="00CF7048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Диэлектрическая проницаемость это…</w:t>
            </w:r>
          </w:p>
          <w:p w14:paraId="246F08EF" w14:textId="77777777" w:rsidR="00CF7048" w:rsidRPr="00635BBE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2B66C99" w14:textId="77777777" w:rsidR="00CF7048" w:rsidRPr="00CF7048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количественная физическая величина, равная полярности диэлектрической м</w:t>
            </w:r>
            <w:r>
              <w:rPr>
                <w:rFonts w:eastAsia="TimesNewRoman"/>
                <w:kern w:val="1"/>
                <w:lang w:val="uz-Cyrl-UZ"/>
              </w:rPr>
              <w:t>олекулы в единице объема</w:t>
            </w:r>
          </w:p>
          <w:p w14:paraId="3B711721" w14:textId="77777777" w:rsidR="00CF7048" w:rsidRPr="00635BBE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C9115E4" w14:textId="77777777" w:rsidR="00CF7048" w:rsidRPr="00CF7048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процесс изменения направления диполей на силовые линии поля под воздействием внешнего электростатического поля</w:t>
            </w:r>
          </w:p>
          <w:p w14:paraId="6501C1EA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F79120A" w14:textId="77777777" w:rsidR="00CF7048" w:rsidRPr="00CF7048" w:rsidRDefault="00CF7048" w:rsidP="00CF7048">
            <w:pPr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все диполи в объеме диэлектрика количественно эквивалентные сумме векторов электрического момента</w:t>
            </w:r>
          </w:p>
          <w:p w14:paraId="32B5CFEB" w14:textId="77777777" w:rsidR="00CF7048" w:rsidRPr="00635BBE" w:rsidRDefault="00CF7048" w:rsidP="00CF7048">
            <w:pPr>
              <w:rPr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3F62C63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перераспределение заряда над поверхностью, т. е. формирование отрицательных и положительных полюсов</w:t>
            </w:r>
          </w:p>
        </w:tc>
      </w:tr>
      <w:tr w:rsidR="00CF7048" w:rsidRPr="00635BBE" w14:paraId="35757DCE" w14:textId="77777777" w:rsidTr="004A58F9">
        <w:tc>
          <w:tcPr>
            <w:tcW w:w="568" w:type="dxa"/>
            <w:shd w:val="clear" w:color="auto" w:fill="auto"/>
          </w:tcPr>
          <w:p w14:paraId="395E700B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76FD202C" w14:textId="77777777" w:rsidR="00CF7048" w:rsidRPr="00CF7048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Какие вещества называются диэлектриками?</w:t>
            </w:r>
          </w:p>
          <w:p w14:paraId="67C83171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61DA6D4" w14:textId="77777777" w:rsidR="00CF7048" w:rsidRPr="00CF7048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в</w:t>
            </w:r>
            <w:r w:rsidRPr="00CF7048">
              <w:rPr>
                <w:rFonts w:eastAsia="TimesNewRoman"/>
                <w:kern w:val="1"/>
                <w:lang w:val="uz-Cyrl-UZ"/>
              </w:rPr>
              <w:t>ещества в отсутствие внешнего магнитного поля накопленный магнитный момент электронов в атоме или молекуле ра</w:t>
            </w:r>
            <w:r>
              <w:rPr>
                <w:rFonts w:eastAsia="TimesNewRoman"/>
                <w:kern w:val="1"/>
                <w:lang w:val="uz-Cyrl-UZ"/>
              </w:rPr>
              <w:t>вен нулю</w:t>
            </w:r>
          </w:p>
          <w:p w14:paraId="3A95C046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DFE0C2F" w14:textId="77777777" w:rsidR="00CF7048" w:rsidRPr="00CF7048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в</w:t>
            </w:r>
            <w:r w:rsidRPr="00CF7048">
              <w:rPr>
                <w:rFonts w:eastAsia="TimesNewRoman"/>
                <w:kern w:val="1"/>
                <w:lang w:val="uz-Cyrl-UZ"/>
              </w:rPr>
              <w:t>ещества в отсутствие внешнего магнитного поля накопленный магнитный момент электронов в атоме</w:t>
            </w:r>
            <w:r>
              <w:rPr>
                <w:rFonts w:eastAsia="TimesNewRoman"/>
                <w:kern w:val="1"/>
                <w:lang w:val="uz-Cyrl-UZ"/>
              </w:rPr>
              <w:t xml:space="preserve"> или молекулах отличен от нуля</w:t>
            </w:r>
          </w:p>
          <w:p w14:paraId="362616E1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E488B3B" w14:textId="77777777" w:rsidR="00CF7048" w:rsidRPr="00CF7048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все диполи в объеме диэлектрика количественно эквивалентные сумме векторов электрического момента</w:t>
            </w:r>
          </w:p>
          <w:p w14:paraId="701239F0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6458E6C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CF7048">
              <w:rPr>
                <w:rFonts w:eastAsia="TimesNewRoman"/>
                <w:kern w:val="1"/>
                <w:lang w:val="uz-Cyrl-UZ"/>
              </w:rPr>
              <w:t>перераспределение заряда над поверхностью, т. е. формирование отрицательных и положительных полюсов</w:t>
            </w:r>
          </w:p>
        </w:tc>
      </w:tr>
      <w:tr w:rsidR="00CF7048" w:rsidRPr="00635BBE" w14:paraId="73BF6369" w14:textId="77777777" w:rsidTr="004A58F9">
        <w:tc>
          <w:tcPr>
            <w:tcW w:w="568" w:type="dxa"/>
            <w:shd w:val="clear" w:color="auto" w:fill="auto"/>
          </w:tcPr>
          <w:p w14:paraId="776826FE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1ACD256" w14:textId="77777777" w:rsidR="00CF7048" w:rsidRPr="00CF7048" w:rsidRDefault="00CF7048" w:rsidP="00CF7048">
            <w:r w:rsidRPr="00CF7048">
              <w:rPr>
                <w:lang w:val="uz-Cyrl-UZ"/>
              </w:rPr>
              <w:t>Укажите на ВАХ рабочий участок при обратном включении диода</w:t>
            </w:r>
          </w:p>
          <w:p w14:paraId="0E0E1505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7755" w:dyaOrig="6585" w14:anchorId="488256CF">
                <v:shape id="_x0000_i1090" type="#_x0000_t75" style="width:124.2pt;height:108.6pt" o:ole="">
                  <v:imagedata r:id="rId88" o:title=""/>
                </v:shape>
                <o:OLEObject Type="Embed" ProgID="PBrush" ShapeID="_x0000_i1090" DrawAspect="Content" ObjectID="_1683844791" r:id="rId96"/>
              </w:object>
            </w:r>
          </w:p>
        </w:tc>
        <w:tc>
          <w:tcPr>
            <w:tcW w:w="2325" w:type="dxa"/>
            <w:shd w:val="clear" w:color="auto" w:fill="auto"/>
          </w:tcPr>
          <w:p w14:paraId="4D492A52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</w:t>
            </w:r>
            <w:r w:rsidRPr="00B45F09">
              <w:t>Д</w:t>
            </w:r>
          </w:p>
        </w:tc>
        <w:tc>
          <w:tcPr>
            <w:tcW w:w="1843" w:type="dxa"/>
            <w:shd w:val="clear" w:color="auto" w:fill="auto"/>
          </w:tcPr>
          <w:p w14:paraId="0AE96CE6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О-А-В</w:t>
            </w:r>
          </w:p>
        </w:tc>
        <w:tc>
          <w:tcPr>
            <w:tcW w:w="1842" w:type="dxa"/>
            <w:shd w:val="clear" w:color="auto" w:fill="auto"/>
          </w:tcPr>
          <w:p w14:paraId="3803769E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С-О-А-В</w:t>
            </w:r>
          </w:p>
        </w:tc>
        <w:tc>
          <w:tcPr>
            <w:tcW w:w="1701" w:type="dxa"/>
            <w:shd w:val="clear" w:color="auto" w:fill="auto"/>
          </w:tcPr>
          <w:p w14:paraId="77EA54AD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35BBE">
              <w:rPr>
                <w:lang w:val="uz-Cyrl-UZ"/>
              </w:rPr>
              <w:t>А-В</w:t>
            </w:r>
          </w:p>
        </w:tc>
      </w:tr>
      <w:tr w:rsidR="00CF7048" w:rsidRPr="00635BBE" w14:paraId="755390DB" w14:textId="77777777" w:rsidTr="004A58F9">
        <w:tc>
          <w:tcPr>
            <w:tcW w:w="568" w:type="dxa"/>
            <w:shd w:val="clear" w:color="auto" w:fill="auto"/>
          </w:tcPr>
          <w:p w14:paraId="1055A903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14180ED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Симистор это-...</w:t>
            </w:r>
          </w:p>
          <w:p w14:paraId="08FBDDB7" w14:textId="77777777" w:rsidR="00CF7048" w:rsidRPr="00635BBE" w:rsidRDefault="00CF7048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175723F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Симметриный тиристор, который предназначен для коммутации в цепях переменного тока</w:t>
            </w:r>
          </w:p>
          <w:p w14:paraId="51ACC0A3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B6720AD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Электропреобразовательный полупроводниковый прибор с тремя или более  p-n переходами, в ВАХ которого имеется участок с отрицательным дифференциальным сопротивлением </w:t>
            </w:r>
          </w:p>
          <w:p w14:paraId="6E5D8987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571E37A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вухэлектродный прибор диодного типа имеющий три  p-n перехода</w:t>
            </w:r>
          </w:p>
          <w:p w14:paraId="4D30744B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6EA4B32" w14:textId="77777777" w:rsidR="00CF7048" w:rsidRPr="00635BBE" w:rsidRDefault="004D3C9B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вухэлектродный прибор диодного типа имеющий один  p-n переход</w:t>
            </w:r>
          </w:p>
        </w:tc>
      </w:tr>
      <w:tr w:rsidR="00CF7048" w:rsidRPr="00635BBE" w14:paraId="150E1D7B" w14:textId="77777777" w:rsidTr="004A58F9">
        <w:tc>
          <w:tcPr>
            <w:tcW w:w="568" w:type="dxa"/>
            <w:shd w:val="clear" w:color="auto" w:fill="auto"/>
          </w:tcPr>
          <w:p w14:paraId="21E91DA4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722EEA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Тиристор это-...</w:t>
            </w:r>
          </w:p>
          <w:p w14:paraId="622945FE" w14:textId="77777777" w:rsidR="00CF7048" w:rsidRPr="00635BBE" w:rsidRDefault="00CF7048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46F014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Электропреобразовательный полупроводниковый прибор с тремя или более  p-n переходами, в ВАХ которого имеется участок с отрицательным </w:t>
            </w:r>
            <w:r w:rsidRPr="004D3C9B">
              <w:rPr>
                <w:rFonts w:eastAsia="TimesNewRoman"/>
                <w:kern w:val="1"/>
                <w:lang w:val="uz-Cyrl-UZ"/>
              </w:rPr>
              <w:lastRenderedPageBreak/>
              <w:t>дифференциальным сопротивлением</w:t>
            </w:r>
          </w:p>
          <w:p w14:paraId="11900E9B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E8D0AAD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lastRenderedPageBreak/>
              <w:t>Симметриный тиристор, который предназначен для коммутации в цепях переменного тока</w:t>
            </w:r>
          </w:p>
          <w:p w14:paraId="63DF7BCB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F9CF8A2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lastRenderedPageBreak/>
              <w:t>Двухэлектродный прибор диодного типа имеющий три  p-n перехода</w:t>
            </w:r>
          </w:p>
          <w:p w14:paraId="13FB292F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567AABF" w14:textId="77777777" w:rsidR="00CF7048" w:rsidRPr="00635BBE" w:rsidRDefault="004D3C9B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вухэлектродный прибор диодного типа имеющий один  p-n переход</w:t>
            </w:r>
          </w:p>
        </w:tc>
      </w:tr>
      <w:tr w:rsidR="00CF7048" w:rsidRPr="00635BBE" w14:paraId="5881A090" w14:textId="77777777" w:rsidTr="004A58F9">
        <w:tc>
          <w:tcPr>
            <w:tcW w:w="568" w:type="dxa"/>
            <w:shd w:val="clear" w:color="auto" w:fill="auto"/>
          </w:tcPr>
          <w:p w14:paraId="598DC515" w14:textId="77777777" w:rsidR="00CF7048" w:rsidRPr="00635BBE" w:rsidRDefault="00CF7048" w:rsidP="00CF7048">
            <w:pPr>
              <w:jc w:val="both"/>
              <w:rPr>
                <w:lang w:val="en-US"/>
              </w:rPr>
            </w:pPr>
            <w:r w:rsidRPr="00635BBE"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ECEA8D2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инистор это-...</w:t>
            </w:r>
          </w:p>
          <w:p w14:paraId="492F533C" w14:textId="77777777" w:rsidR="00CF7048" w:rsidRPr="00635BBE" w:rsidRDefault="00CF7048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799018F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вухэлектродный прибор диодного типа имеющий три  p-n перехода</w:t>
            </w:r>
          </w:p>
          <w:p w14:paraId="03DD9FD9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849F397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Симметриный тиристор, который предназначен для коммутации в цепях переменного тока</w:t>
            </w:r>
          </w:p>
          <w:p w14:paraId="7812C4B0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0310962B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Электропреобразовательный полупроводниковый прибор с тремя или более  p-n переходами, в ВАХ которого имеется участок с отрицательным дифференциальным сопротивлением </w:t>
            </w:r>
          </w:p>
          <w:p w14:paraId="2E5D9769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7865BEE" w14:textId="77777777" w:rsidR="00CF7048" w:rsidRPr="00635BBE" w:rsidRDefault="004D3C9B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вухэлектродный прибор диодного типа имеющий один  p-n переход</w:t>
            </w:r>
          </w:p>
        </w:tc>
      </w:tr>
      <w:tr w:rsidR="00CF7048" w:rsidRPr="00635BBE" w14:paraId="5D9DC7E1" w14:textId="77777777" w:rsidTr="004A58F9">
        <w:tc>
          <w:tcPr>
            <w:tcW w:w="568" w:type="dxa"/>
            <w:shd w:val="clear" w:color="auto" w:fill="auto"/>
          </w:tcPr>
          <w:p w14:paraId="7FF98BC0" w14:textId="77777777" w:rsidR="00CF7048" w:rsidRPr="0005530D" w:rsidRDefault="00CF7048" w:rsidP="00CF7048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37343FB" w14:textId="77777777" w:rsidR="004D3C9B" w:rsidRPr="004D3C9B" w:rsidRDefault="004D3C9B" w:rsidP="004D3C9B">
            <w:pPr>
              <w:rPr>
                <w:lang w:val="uz-Cyrl-UZ"/>
              </w:rPr>
            </w:pPr>
            <w:r w:rsidRPr="004D3C9B">
              <w:rPr>
                <w:lang w:val="uz-Cyrl-UZ"/>
              </w:rPr>
              <w:t>Покажите схематическое изображение симистора</w:t>
            </w:r>
          </w:p>
          <w:p w14:paraId="1803B825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1BC339D" w14:textId="7FCB65D2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4B490D3A" wp14:editId="03CA37CD">
                  <wp:extent cx="754380" cy="594360"/>
                  <wp:effectExtent l="0" t="0" r="0" b="0"/>
                  <wp:docPr id="67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0C14F584" w14:textId="739FBEDF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4C8D5598" wp14:editId="466D8BFA">
                  <wp:extent cx="464820" cy="556260"/>
                  <wp:effectExtent l="0" t="0" r="0" b="0"/>
                  <wp:docPr id="68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1B1B7683" w14:textId="561CAD7A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651974CB" wp14:editId="243D135D">
                  <wp:extent cx="556260" cy="556260"/>
                  <wp:effectExtent l="0" t="0" r="0" b="0"/>
                  <wp:docPr id="69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079E43DA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1CA28204">
                <v:shape id="_x0000_i1094" type="#_x0000_t75" style="width:33.6pt;height:27pt" o:ole="">
                  <v:imagedata r:id="rId44" o:title=""/>
                </v:shape>
                <o:OLEObject Type="Embed" ProgID="PBrush" ShapeID="_x0000_i1094" DrawAspect="Content" ObjectID="_1683844792" r:id="rId100"/>
              </w:object>
            </w:r>
          </w:p>
        </w:tc>
      </w:tr>
      <w:tr w:rsidR="00CF7048" w:rsidRPr="00635BBE" w14:paraId="54D42CB3" w14:textId="77777777" w:rsidTr="004A58F9">
        <w:tc>
          <w:tcPr>
            <w:tcW w:w="568" w:type="dxa"/>
            <w:shd w:val="clear" w:color="auto" w:fill="auto"/>
          </w:tcPr>
          <w:p w14:paraId="0909D9BC" w14:textId="77777777" w:rsidR="00CF7048" w:rsidRPr="0005530D" w:rsidRDefault="00CF7048" w:rsidP="00CF7048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59F2B05A" w14:textId="77777777" w:rsidR="00CF7048" w:rsidRPr="00635BBE" w:rsidRDefault="004D3C9B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схематическое изображение динистора</w:t>
            </w:r>
          </w:p>
        </w:tc>
        <w:tc>
          <w:tcPr>
            <w:tcW w:w="2325" w:type="dxa"/>
            <w:shd w:val="clear" w:color="auto" w:fill="auto"/>
          </w:tcPr>
          <w:p w14:paraId="4E64493B" w14:textId="0D0D5A0F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21628702" wp14:editId="09FB698F">
                  <wp:extent cx="556260" cy="556260"/>
                  <wp:effectExtent l="0" t="0" r="0" b="0"/>
                  <wp:docPr id="71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785A42C8" w14:textId="200B46D7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5BE20A01" wp14:editId="3E32058A">
                  <wp:extent cx="754380" cy="594360"/>
                  <wp:effectExtent l="0" t="0" r="0" b="0"/>
                  <wp:docPr id="72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39C0F781" w14:textId="3132279D" w:rsidR="00CF7048" w:rsidRPr="00635BBE" w:rsidRDefault="00A87DF0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09A69DA3" wp14:editId="78781107">
                  <wp:extent cx="464820" cy="556260"/>
                  <wp:effectExtent l="0" t="0" r="0" b="0"/>
                  <wp:docPr id="73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3AE3EBA7" w14:textId="77777777" w:rsidR="00CF7048" w:rsidRPr="00635BBE" w:rsidRDefault="00CF7048" w:rsidP="00CF7048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57FA1E73">
                <v:shape id="_x0000_i1098" type="#_x0000_t75" style="width:33.6pt;height:27pt" o:ole="">
                  <v:imagedata r:id="rId44" o:title=""/>
                </v:shape>
                <o:OLEObject Type="Embed" ProgID="PBrush" ShapeID="_x0000_i1098" DrawAspect="Content" ObjectID="_1683844793" r:id="rId101"/>
              </w:object>
            </w:r>
          </w:p>
        </w:tc>
      </w:tr>
      <w:tr w:rsidR="004D3C9B" w:rsidRPr="00635BBE" w14:paraId="4CE045A6" w14:textId="77777777" w:rsidTr="004A58F9">
        <w:tc>
          <w:tcPr>
            <w:tcW w:w="568" w:type="dxa"/>
            <w:shd w:val="clear" w:color="auto" w:fill="auto"/>
          </w:tcPr>
          <w:p w14:paraId="6AC3B05B" w14:textId="77777777" w:rsidR="004D3C9B" w:rsidRPr="0091189B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</w:tcPr>
          <w:p w14:paraId="70519163" w14:textId="77777777" w:rsidR="004D3C9B" w:rsidRPr="00F15A5B" w:rsidRDefault="004D3C9B" w:rsidP="004D3C9B">
            <w:pPr>
              <w:rPr>
                <w:lang w:val="uz-Cyrl-UZ"/>
              </w:rPr>
            </w:pPr>
            <w:r w:rsidRPr="00F15A5B">
              <w:rPr>
                <w:lang w:val="uz-Cyrl-UZ"/>
              </w:rPr>
              <w:t>Покажите схематическое изображение тринистора</w:t>
            </w:r>
          </w:p>
        </w:tc>
        <w:tc>
          <w:tcPr>
            <w:tcW w:w="2325" w:type="dxa"/>
            <w:shd w:val="clear" w:color="auto" w:fill="auto"/>
          </w:tcPr>
          <w:p w14:paraId="04436640" w14:textId="22B738BB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16F105F" wp14:editId="652049AC">
                  <wp:extent cx="464820" cy="556260"/>
                  <wp:effectExtent l="0" t="0" r="0" b="0"/>
                  <wp:docPr id="75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28B64C4A" w14:textId="5263714C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0CD3EA40" wp14:editId="63731E6F">
                  <wp:extent cx="556260" cy="556260"/>
                  <wp:effectExtent l="0" t="0" r="0" b="0"/>
                  <wp:docPr id="76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74997EB5" w14:textId="31B4B364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8CE55A5" wp14:editId="2899DCB4">
                  <wp:extent cx="754380" cy="594360"/>
                  <wp:effectExtent l="0" t="0" r="0" b="0"/>
                  <wp:docPr id="77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3F9EDF1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5EB85DDA">
                <v:shape id="_x0000_i1102" type="#_x0000_t75" style="width:33.6pt;height:27pt" o:ole="">
                  <v:imagedata r:id="rId44" o:title=""/>
                </v:shape>
                <o:OLEObject Type="Embed" ProgID="PBrush" ShapeID="_x0000_i1102" DrawAspect="Content" ObjectID="_1683844794" r:id="rId102"/>
              </w:object>
            </w:r>
          </w:p>
        </w:tc>
      </w:tr>
      <w:tr w:rsidR="004D3C9B" w:rsidRPr="00635BBE" w14:paraId="29DFF2C6" w14:textId="77777777" w:rsidTr="004A58F9">
        <w:tc>
          <w:tcPr>
            <w:tcW w:w="568" w:type="dxa"/>
            <w:shd w:val="clear" w:color="auto" w:fill="auto"/>
          </w:tcPr>
          <w:p w14:paraId="52DCCD2A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BB7B89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схематическое изображение туннельного диода</w:t>
            </w:r>
          </w:p>
        </w:tc>
        <w:tc>
          <w:tcPr>
            <w:tcW w:w="2325" w:type="dxa"/>
            <w:shd w:val="clear" w:color="auto" w:fill="auto"/>
          </w:tcPr>
          <w:p w14:paraId="523288F9" w14:textId="33CF2BF9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z w:val="22"/>
                <w:szCs w:val="22"/>
                <w:lang w:eastAsia="en-US"/>
              </w:rPr>
              <w:drawing>
                <wp:inline distT="0" distB="0" distL="0" distR="0" wp14:anchorId="61F555E6" wp14:editId="10CD6CAF">
                  <wp:extent cx="1242060" cy="525780"/>
                  <wp:effectExtent l="0" t="0" r="0" b="0"/>
                  <wp:docPr id="79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77BD90CB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600" w14:anchorId="1BED535D">
                <v:shape id="_x0000_i1104" type="#_x0000_t75" style="width:33.6pt;height:30pt" o:ole="">
                  <v:imagedata r:id="rId42" o:title=""/>
                </v:shape>
                <o:OLEObject Type="Embed" ProgID="PBrush" ShapeID="_x0000_i1104" DrawAspect="Content" ObjectID="_1683844795" r:id="rId104"/>
              </w:object>
            </w:r>
          </w:p>
        </w:tc>
        <w:tc>
          <w:tcPr>
            <w:tcW w:w="1842" w:type="dxa"/>
            <w:shd w:val="clear" w:color="auto" w:fill="auto"/>
          </w:tcPr>
          <w:p w14:paraId="3E68C1D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110" w:dyaOrig="810" w14:anchorId="7AA3E575">
                <v:shape id="_x0000_i1105" type="#_x0000_t75" style="width:55.8pt;height:40.8pt" o:ole="">
                  <v:imagedata r:id="rId93" o:title=""/>
                </v:shape>
                <o:OLEObject Type="Embed" ProgID="PBrush" ShapeID="_x0000_i1105" DrawAspect="Content" ObjectID="_1683844796" r:id="rId105"/>
              </w:object>
            </w:r>
          </w:p>
        </w:tc>
        <w:tc>
          <w:tcPr>
            <w:tcW w:w="1701" w:type="dxa"/>
            <w:shd w:val="clear" w:color="auto" w:fill="auto"/>
          </w:tcPr>
          <w:p w14:paraId="53E240E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7CA6AF10">
                <v:shape id="_x0000_i1106" type="#_x0000_t75" style="width:33.6pt;height:27pt" o:ole="">
                  <v:imagedata r:id="rId44" o:title=""/>
                </v:shape>
                <o:OLEObject Type="Embed" ProgID="PBrush" ShapeID="_x0000_i1106" DrawAspect="Content" ObjectID="_1683844797" r:id="rId106"/>
              </w:object>
            </w:r>
          </w:p>
        </w:tc>
      </w:tr>
      <w:tr w:rsidR="004D3C9B" w:rsidRPr="00635BBE" w14:paraId="3D19477B" w14:textId="77777777" w:rsidTr="004A58F9">
        <w:tc>
          <w:tcPr>
            <w:tcW w:w="568" w:type="dxa"/>
            <w:shd w:val="clear" w:color="auto" w:fill="auto"/>
          </w:tcPr>
          <w:p w14:paraId="0F715326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98F9BA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схематическое изображение оптрона</w:t>
            </w:r>
          </w:p>
        </w:tc>
        <w:tc>
          <w:tcPr>
            <w:tcW w:w="2325" w:type="dxa"/>
            <w:shd w:val="clear" w:color="auto" w:fill="auto"/>
          </w:tcPr>
          <w:p w14:paraId="6552BD50" w14:textId="2E751BA1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 wp14:anchorId="020F69B0" wp14:editId="317D4963">
                  <wp:simplePos x="0" y="0"/>
                  <wp:positionH relativeFrom="column">
                    <wp:posOffset>1007745</wp:posOffset>
                  </wp:positionH>
                  <wp:positionV relativeFrom="paragraph">
                    <wp:posOffset>765175</wp:posOffset>
                  </wp:positionV>
                  <wp:extent cx="1245870" cy="671830"/>
                  <wp:effectExtent l="0" t="0" r="0" b="0"/>
                  <wp:wrapTight wrapText="bothSides">
                    <wp:wrapPolygon edited="0">
                      <wp:start x="0" y="0"/>
                      <wp:lineTo x="0" y="20824"/>
                      <wp:lineTo x="21138" y="20824"/>
                      <wp:lineTo x="21138" y="0"/>
                      <wp:lineTo x="0" y="0"/>
                    </wp:wrapPolygon>
                  </wp:wrapTight>
                  <wp:docPr id="58" name="Рисунок 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870" cy="671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843" w:type="dxa"/>
            <w:shd w:val="clear" w:color="auto" w:fill="auto"/>
          </w:tcPr>
          <w:p w14:paraId="3235A4F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600" w14:anchorId="2196F8DE">
                <v:shape id="_x0000_i1107" type="#_x0000_t75" style="width:33.6pt;height:30pt" o:ole="">
                  <v:imagedata r:id="rId42" o:title=""/>
                </v:shape>
                <o:OLEObject Type="Embed" ProgID="PBrush" ShapeID="_x0000_i1107" DrawAspect="Content" ObjectID="_1683844798" r:id="rId108"/>
              </w:object>
            </w:r>
          </w:p>
        </w:tc>
        <w:tc>
          <w:tcPr>
            <w:tcW w:w="1842" w:type="dxa"/>
            <w:shd w:val="clear" w:color="auto" w:fill="auto"/>
          </w:tcPr>
          <w:p w14:paraId="4F07729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110" w:dyaOrig="810" w14:anchorId="37D62076">
                <v:shape id="_x0000_i1108" type="#_x0000_t75" style="width:55.8pt;height:40.8pt" o:ole="">
                  <v:imagedata r:id="rId93" o:title=""/>
                </v:shape>
                <o:OLEObject Type="Embed" ProgID="PBrush" ShapeID="_x0000_i1108" DrawAspect="Content" ObjectID="_1683844799" r:id="rId109"/>
              </w:object>
            </w:r>
          </w:p>
        </w:tc>
        <w:tc>
          <w:tcPr>
            <w:tcW w:w="1701" w:type="dxa"/>
            <w:shd w:val="clear" w:color="auto" w:fill="auto"/>
          </w:tcPr>
          <w:p w14:paraId="6BC3441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675" w:dyaOrig="540" w14:anchorId="2CA8111B">
                <v:shape id="_x0000_i1109" type="#_x0000_t75" style="width:33.6pt;height:27pt" o:ole="">
                  <v:imagedata r:id="rId44" o:title=""/>
                </v:shape>
                <o:OLEObject Type="Embed" ProgID="PBrush" ShapeID="_x0000_i1109" DrawAspect="Content" ObjectID="_1683844800" r:id="rId110"/>
              </w:object>
            </w:r>
          </w:p>
        </w:tc>
      </w:tr>
      <w:tr w:rsidR="004D3C9B" w:rsidRPr="00635BBE" w14:paraId="35CFADC9" w14:textId="77777777" w:rsidTr="004A58F9">
        <w:tc>
          <w:tcPr>
            <w:tcW w:w="568" w:type="dxa"/>
            <w:shd w:val="clear" w:color="auto" w:fill="auto"/>
          </w:tcPr>
          <w:p w14:paraId="0DD81B05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691406B" w14:textId="77777777" w:rsidR="004D3C9B" w:rsidRPr="00635BBE" w:rsidRDefault="004D3C9B" w:rsidP="004D3C9B">
            <w:pPr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вольт-амперную характеристику фотодиода</w:t>
            </w:r>
          </w:p>
        </w:tc>
        <w:tc>
          <w:tcPr>
            <w:tcW w:w="2325" w:type="dxa"/>
            <w:shd w:val="clear" w:color="auto" w:fill="auto"/>
          </w:tcPr>
          <w:p w14:paraId="7D612C26" w14:textId="606D313D" w:rsidR="004D3C9B" w:rsidRPr="004D3C9B" w:rsidRDefault="00A87DF0" w:rsidP="004D3C9B">
            <w:pPr>
              <w:jc w:val="both"/>
              <w:rPr>
                <w:rFonts w:eastAsia="TimesNewRoman"/>
                <w:kern w:val="1"/>
              </w:rPr>
            </w:pPr>
            <w:r>
              <w:rPr>
                <w:noProof/>
              </w:rPr>
              <w:drawing>
                <wp:anchor distT="0" distB="0" distL="114300" distR="114300" simplePos="0" relativeHeight="251657216" behindDoc="1" locked="0" layoutInCell="1" allowOverlap="1" wp14:anchorId="24563B6A" wp14:editId="6FF3360B">
                  <wp:simplePos x="0" y="0"/>
                  <wp:positionH relativeFrom="column">
                    <wp:posOffset>31750</wp:posOffset>
                  </wp:positionH>
                  <wp:positionV relativeFrom="paragraph">
                    <wp:posOffset>154305</wp:posOffset>
                  </wp:positionV>
                  <wp:extent cx="1028700" cy="846455"/>
                  <wp:effectExtent l="0" t="0" r="0" b="0"/>
                  <wp:wrapSquare wrapText="bothSides"/>
                  <wp:docPr id="59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8464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3E7A17F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</w:rPr>
            </w:pPr>
          </w:p>
        </w:tc>
        <w:tc>
          <w:tcPr>
            <w:tcW w:w="1843" w:type="dxa"/>
            <w:shd w:val="clear" w:color="auto" w:fill="auto"/>
          </w:tcPr>
          <w:p w14:paraId="382B49FF" w14:textId="7BE3AAA0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lastRenderedPageBreak/>
              <w:drawing>
                <wp:inline distT="0" distB="0" distL="0" distR="0" wp14:anchorId="46A5022A" wp14:editId="66DE5EB1">
                  <wp:extent cx="906780" cy="1036320"/>
                  <wp:effectExtent l="0" t="0" r="0" b="0"/>
                  <wp:docPr id="86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6FC292B3" w14:textId="2ECAC82E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4350D86E" wp14:editId="0533C9A1">
                  <wp:extent cx="1143000" cy="1036320"/>
                  <wp:effectExtent l="0" t="0" r="0" b="0"/>
                  <wp:docPr id="87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1682DFC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0F8BBF44">
                <v:shape id="_x0000_i1112" type="#_x0000_t75" style="width:66pt;height:51.6pt" o:ole="">
                  <v:imagedata r:id="rId72" o:title=""/>
                </v:shape>
                <o:OLEObject Type="Embed" ProgID="PBrush" ShapeID="_x0000_i1112" DrawAspect="Content" ObjectID="_1683844801" r:id="rId114"/>
              </w:object>
            </w:r>
          </w:p>
        </w:tc>
      </w:tr>
      <w:tr w:rsidR="004D3C9B" w:rsidRPr="00635BBE" w14:paraId="20D80827" w14:textId="77777777" w:rsidTr="004A58F9">
        <w:tc>
          <w:tcPr>
            <w:tcW w:w="568" w:type="dxa"/>
            <w:shd w:val="clear" w:color="auto" w:fill="auto"/>
          </w:tcPr>
          <w:p w14:paraId="7B4ABF59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D9BB68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вольт-амперную характеристику динистора</w:t>
            </w:r>
          </w:p>
        </w:tc>
        <w:tc>
          <w:tcPr>
            <w:tcW w:w="2325" w:type="dxa"/>
            <w:shd w:val="clear" w:color="auto" w:fill="auto"/>
          </w:tcPr>
          <w:p w14:paraId="59B693B0" w14:textId="5ADEC3AD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7F355C3B" wp14:editId="2D3B66AD">
                  <wp:extent cx="1143000" cy="1036320"/>
                  <wp:effectExtent l="0" t="0" r="0" b="0"/>
                  <wp:docPr id="89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4C4CB2C2" w14:textId="0BAA6B32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3D203D0B" wp14:editId="5BBD63CC">
                  <wp:extent cx="906780" cy="1036320"/>
                  <wp:effectExtent l="0" t="0" r="0" b="0"/>
                  <wp:docPr id="90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3572A4ED" w14:textId="02235B77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noProof/>
                <w:kern w:val="1"/>
              </w:rPr>
              <w:drawing>
                <wp:anchor distT="0" distB="0" distL="114300" distR="114300" simplePos="0" relativeHeight="251658240" behindDoc="1" locked="0" layoutInCell="1" allowOverlap="1" wp14:anchorId="1B320703" wp14:editId="4E1B233B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179070</wp:posOffset>
                  </wp:positionV>
                  <wp:extent cx="891540" cy="733425"/>
                  <wp:effectExtent l="0" t="0" r="0" b="0"/>
                  <wp:wrapSquare wrapText="bothSides"/>
                  <wp:docPr id="60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73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701" w:type="dxa"/>
            <w:shd w:val="clear" w:color="auto" w:fill="auto"/>
          </w:tcPr>
          <w:p w14:paraId="0A2DF9E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18D2A158">
                <v:shape id="_x0000_i1115" type="#_x0000_t75" style="width:66pt;height:51.6pt" o:ole="">
                  <v:imagedata r:id="rId72" o:title=""/>
                </v:shape>
                <o:OLEObject Type="Embed" ProgID="PBrush" ShapeID="_x0000_i1115" DrawAspect="Content" ObjectID="_1683844802" r:id="rId115"/>
              </w:object>
            </w:r>
          </w:p>
        </w:tc>
      </w:tr>
      <w:tr w:rsidR="004D3C9B" w:rsidRPr="00635BBE" w14:paraId="5F45E322" w14:textId="77777777" w:rsidTr="004A58F9">
        <w:tc>
          <w:tcPr>
            <w:tcW w:w="568" w:type="dxa"/>
            <w:shd w:val="clear" w:color="auto" w:fill="auto"/>
          </w:tcPr>
          <w:p w14:paraId="1ABD8AB9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47FAAC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кажите вольт-амперную характеристику тиристора</w:t>
            </w:r>
          </w:p>
        </w:tc>
        <w:tc>
          <w:tcPr>
            <w:tcW w:w="2325" w:type="dxa"/>
            <w:shd w:val="clear" w:color="auto" w:fill="auto"/>
          </w:tcPr>
          <w:p w14:paraId="60C790BF" w14:textId="6F7FE978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63847858" wp14:editId="0A440BA8">
                  <wp:extent cx="906780" cy="1036320"/>
                  <wp:effectExtent l="0" t="0" r="0" b="0"/>
                  <wp:docPr id="92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7" r="7399" b="8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shd w:val="clear" w:color="auto" w:fill="auto"/>
          </w:tcPr>
          <w:p w14:paraId="6308E459" w14:textId="14296E22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noProof/>
                <w:spacing w:val="-2"/>
                <w:sz w:val="22"/>
                <w:szCs w:val="22"/>
                <w:lang w:eastAsia="en-US"/>
              </w:rPr>
              <w:drawing>
                <wp:inline distT="0" distB="0" distL="0" distR="0" wp14:anchorId="6C09BDD4" wp14:editId="65C6BC0F">
                  <wp:extent cx="1028700" cy="937260"/>
                  <wp:effectExtent l="0" t="0" r="0" b="0"/>
                  <wp:docPr id="93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6" t="1727" r="13890" b="8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937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14:paraId="672D18ED" w14:textId="7DC2DC50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noProof/>
                <w:kern w:val="1"/>
              </w:rPr>
              <w:drawing>
                <wp:anchor distT="0" distB="0" distL="114300" distR="114300" simplePos="0" relativeHeight="251659264" behindDoc="1" locked="0" layoutInCell="1" allowOverlap="1" wp14:anchorId="6943BCBA" wp14:editId="7688EB96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-713105</wp:posOffset>
                  </wp:positionV>
                  <wp:extent cx="891540" cy="733425"/>
                  <wp:effectExtent l="0" t="0" r="0" b="0"/>
                  <wp:wrapSquare wrapText="bothSides"/>
                  <wp:docPr id="61" name="Рисунок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733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701" w:type="dxa"/>
            <w:shd w:val="clear" w:color="auto" w:fill="auto"/>
          </w:tcPr>
          <w:p w14:paraId="482219D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sz w:val="22"/>
                <w:szCs w:val="22"/>
                <w:lang w:eastAsia="en-US"/>
              </w:rPr>
              <w:object w:dxaOrig="1320" w:dyaOrig="1035" w14:anchorId="4CC46381">
                <v:shape id="_x0000_i1118" type="#_x0000_t75" style="width:66pt;height:51.6pt" o:ole="">
                  <v:imagedata r:id="rId72" o:title=""/>
                </v:shape>
                <o:OLEObject Type="Embed" ProgID="PBrush" ShapeID="_x0000_i1118" DrawAspect="Content" ObjectID="_1683844803" r:id="rId117"/>
              </w:object>
            </w:r>
          </w:p>
        </w:tc>
      </w:tr>
      <w:tr w:rsidR="004D3C9B" w:rsidRPr="00635BBE" w14:paraId="4F5CE267" w14:textId="77777777" w:rsidTr="004A58F9">
        <w:tc>
          <w:tcPr>
            <w:tcW w:w="568" w:type="dxa"/>
            <w:shd w:val="clear" w:color="auto" w:fill="auto"/>
          </w:tcPr>
          <w:p w14:paraId="172778A1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604B73D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Тетродный тиристор это-…...</w:t>
            </w:r>
          </w:p>
          <w:p w14:paraId="49A786D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AEC1B5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рибор имеющий 4 входа и несколько  р-n перехода</w:t>
            </w:r>
          </w:p>
          <w:p w14:paraId="0EE134B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0B02A18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рибор имеющий 3 входа и 1 и более n-р перехода</w:t>
            </w:r>
          </w:p>
          <w:p w14:paraId="314BBDD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1BF13A9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рибор имеющий 2 входа и 3 и более n-р перехода</w:t>
            </w:r>
          </w:p>
          <w:p w14:paraId="5A620E76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ED1BD6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рибор имеющий 2 входа и 1 р-n переход</w:t>
            </w:r>
          </w:p>
        </w:tc>
      </w:tr>
      <w:tr w:rsidR="004D3C9B" w:rsidRPr="00635BBE" w14:paraId="3A6ACE0C" w14:textId="77777777" w:rsidTr="004A58F9">
        <w:tc>
          <w:tcPr>
            <w:tcW w:w="568" w:type="dxa"/>
            <w:shd w:val="clear" w:color="auto" w:fill="auto"/>
          </w:tcPr>
          <w:p w14:paraId="39666129" w14:textId="77777777" w:rsidR="004D3C9B" w:rsidRPr="00701FC8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27AA3045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ак называются области биполярного транзистора</w:t>
            </w:r>
          </w:p>
          <w:p w14:paraId="470AA0C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DC5F635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миттер, база, коллектор</w:t>
            </w:r>
          </w:p>
          <w:p w14:paraId="2E83574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FB6FFCC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Сток, исток, затвор</w:t>
            </w:r>
          </w:p>
          <w:p w14:paraId="2A80353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387300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миттер, база</w:t>
            </w:r>
          </w:p>
          <w:p w14:paraId="4449CE8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E8549B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Анод, катод</w:t>
            </w:r>
          </w:p>
        </w:tc>
      </w:tr>
      <w:tr w:rsidR="004D3C9B" w:rsidRPr="00635BBE" w14:paraId="550890EF" w14:textId="77777777" w:rsidTr="004A58F9">
        <w:tc>
          <w:tcPr>
            <w:tcW w:w="568" w:type="dxa"/>
            <w:shd w:val="clear" w:color="auto" w:fill="auto"/>
          </w:tcPr>
          <w:p w14:paraId="2E6F7BE6" w14:textId="77777777" w:rsidR="004D3C9B" w:rsidRPr="00FF3BE6" w:rsidRDefault="004D3C9B" w:rsidP="004D3C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05F102B8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Активный полупроводниковый прибор с двумя взаимодействующими р-n- переходами и тремя электродами (внешними выводами) называется …..</w:t>
            </w:r>
          </w:p>
          <w:p w14:paraId="0A02105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C3A3FCA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биполяр</w:t>
            </w:r>
            <w:r>
              <w:rPr>
                <w:rFonts w:eastAsia="TimesNewRoman"/>
                <w:kern w:val="1"/>
                <w:lang w:val="uz-Cyrl-UZ"/>
              </w:rPr>
              <w:t>ный</w:t>
            </w:r>
            <w:r w:rsidRPr="004D3C9B">
              <w:rPr>
                <w:rFonts w:eastAsia="TimesNewRoman"/>
                <w:kern w:val="1"/>
                <w:lang w:val="uz-Cyrl-UZ"/>
              </w:rPr>
              <w:t xml:space="preserve"> транзистор</w:t>
            </w:r>
          </w:p>
          <w:p w14:paraId="31ADDBD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5D85897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левой транзистор</w:t>
            </w:r>
          </w:p>
          <w:p w14:paraId="07CB989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8AA66F9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диод</w:t>
            </w:r>
          </w:p>
          <w:p w14:paraId="2C3D312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294799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симистор</w:t>
            </w:r>
          </w:p>
        </w:tc>
      </w:tr>
      <w:tr w:rsidR="004D3C9B" w:rsidRPr="00635BBE" w14:paraId="78F3F225" w14:textId="77777777" w:rsidTr="004A58F9">
        <w:tc>
          <w:tcPr>
            <w:tcW w:w="568" w:type="dxa"/>
            <w:shd w:val="clear" w:color="auto" w:fill="auto"/>
          </w:tcPr>
          <w:p w14:paraId="44ACF1D2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39C5ECB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рохождение тока в биполярном транзисторе обусловлено движением</w:t>
            </w:r>
          </w:p>
          <w:p w14:paraId="79160F4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E53F8FE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лектронов и дырок</w:t>
            </w:r>
          </w:p>
          <w:p w14:paraId="5684141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2403C52C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Только электронов</w:t>
            </w:r>
          </w:p>
          <w:p w14:paraId="3FAFE46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59DA1ED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Только дырок</w:t>
            </w:r>
          </w:p>
          <w:p w14:paraId="1FDD9BE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3B3EF6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Положительных и отрицательных ионов</w:t>
            </w:r>
          </w:p>
        </w:tc>
      </w:tr>
      <w:tr w:rsidR="004D3C9B" w:rsidRPr="00635BBE" w14:paraId="6A92AA95" w14:textId="77777777" w:rsidTr="004A58F9">
        <w:tc>
          <w:tcPr>
            <w:tcW w:w="568" w:type="dxa"/>
            <w:shd w:val="clear" w:color="auto" w:fill="auto"/>
          </w:tcPr>
          <w:p w14:paraId="419D6A54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4F05002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Ширина какой области биполярного транзистора самая узкая</w:t>
            </w:r>
          </w:p>
          <w:p w14:paraId="0DE346F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3252134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База</w:t>
            </w:r>
          </w:p>
          <w:p w14:paraId="2277B4B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55B93E2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миттер</w:t>
            </w:r>
          </w:p>
          <w:p w14:paraId="05453E0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C69BF8D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оллектор</w:t>
            </w:r>
          </w:p>
          <w:p w14:paraId="0FE66DB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60C2275" w14:textId="77777777" w:rsidR="004D3C9B" w:rsidRPr="00E54429" w:rsidRDefault="004D3C9B" w:rsidP="004D3C9B">
            <w:pPr>
              <w:rPr>
                <w:rFonts w:eastAsia="TimesNewRoman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Затвор</w:t>
            </w:r>
          </w:p>
        </w:tc>
      </w:tr>
      <w:tr w:rsidR="004D3C9B" w:rsidRPr="00635BBE" w14:paraId="4AE0F8B4" w14:textId="77777777" w:rsidTr="004A58F9">
        <w:tc>
          <w:tcPr>
            <w:tcW w:w="568" w:type="dxa"/>
            <w:shd w:val="clear" w:color="auto" w:fill="auto"/>
          </w:tcPr>
          <w:p w14:paraId="17A70C4B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14:paraId="7E8F5DE0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Концентрация какой области биполярного </w:t>
            </w:r>
            <w:r w:rsidRPr="004D3C9B">
              <w:rPr>
                <w:rFonts w:eastAsia="TimesNewRoman"/>
                <w:kern w:val="1"/>
                <w:lang w:val="uz-Cyrl-UZ"/>
              </w:rPr>
              <w:lastRenderedPageBreak/>
              <w:t>транзистора самая большая</w:t>
            </w:r>
          </w:p>
          <w:p w14:paraId="5D11694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000182B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lastRenderedPageBreak/>
              <w:t>Эмиттер</w:t>
            </w:r>
          </w:p>
          <w:p w14:paraId="1EABE18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2F77220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База</w:t>
            </w:r>
          </w:p>
          <w:p w14:paraId="29E20FD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6086794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оллектор</w:t>
            </w:r>
          </w:p>
          <w:p w14:paraId="21E69DC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73F11F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Затвор </w:t>
            </w:r>
          </w:p>
          <w:p w14:paraId="39A004B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</w:tr>
      <w:tr w:rsidR="004D3C9B" w:rsidRPr="00635BBE" w14:paraId="46089C68" w14:textId="77777777" w:rsidTr="004A58F9">
        <w:tc>
          <w:tcPr>
            <w:tcW w:w="568" w:type="dxa"/>
            <w:shd w:val="clear" w:color="auto" w:fill="auto"/>
          </w:tcPr>
          <w:p w14:paraId="33B1FBA4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4E0F8BC8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  <w:p w14:paraId="4572634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оэффициент инжекции в токе эмиттера определяют..</w:t>
            </w:r>
          </w:p>
        </w:tc>
        <w:tc>
          <w:tcPr>
            <w:tcW w:w="2325" w:type="dxa"/>
            <w:shd w:val="clear" w:color="auto" w:fill="auto"/>
          </w:tcPr>
          <w:p w14:paraId="5056882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252A1E83">
                <v:shape id="_x0000_i1119" type="#_x0000_t75" style="width:61.2pt;height:46.8pt" o:ole="">
                  <v:imagedata r:id="rId118" o:title=""/>
                </v:shape>
                <o:OLEObject Type="Embed" ProgID="Equation.DSMT4" ShapeID="_x0000_i1119" DrawAspect="Content" ObjectID="_1683844804" r:id="rId119"/>
              </w:object>
            </w:r>
          </w:p>
        </w:tc>
        <w:tc>
          <w:tcPr>
            <w:tcW w:w="1843" w:type="dxa"/>
            <w:shd w:val="clear" w:color="auto" w:fill="auto"/>
          </w:tcPr>
          <w:p w14:paraId="22B254A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5BE1487A">
                <v:shape id="_x0000_i1120" type="#_x0000_t75" style="width:77.4pt;height:46.8pt" o:ole="">
                  <v:imagedata r:id="rId120" o:title=""/>
                </v:shape>
                <o:OLEObject Type="Embed" ProgID="Equation.DSMT4" ShapeID="_x0000_i1120" DrawAspect="Content" ObjectID="_1683844805" r:id="rId121"/>
              </w:object>
            </w:r>
          </w:p>
        </w:tc>
        <w:tc>
          <w:tcPr>
            <w:tcW w:w="1842" w:type="dxa"/>
            <w:shd w:val="clear" w:color="auto" w:fill="auto"/>
          </w:tcPr>
          <w:p w14:paraId="2E674B2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6CA655B2">
                <v:shape id="_x0000_i1121" type="#_x0000_t75" style="width:56.4pt;height:19.2pt" o:ole="">
                  <v:imagedata r:id="rId11" o:title=""/>
                </v:shape>
                <o:OLEObject Type="Embed" ProgID="Equation.DSMT4" ShapeID="_x0000_i1121" DrawAspect="Content" ObjectID="_1683844806" r:id="rId122"/>
              </w:object>
            </w:r>
          </w:p>
        </w:tc>
        <w:tc>
          <w:tcPr>
            <w:tcW w:w="1701" w:type="dxa"/>
            <w:shd w:val="clear" w:color="auto" w:fill="auto"/>
          </w:tcPr>
          <w:p w14:paraId="4BBA52D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443284A6">
                <v:shape id="_x0000_i1122" type="#_x0000_t75" style="width:64.2pt;height:36pt" o:ole="">
                  <v:imagedata r:id="rId13" o:title=""/>
                </v:shape>
                <o:OLEObject Type="Embed" ProgID="Equation.DSMT4" ShapeID="_x0000_i1122" DrawAspect="Content" ObjectID="_1683844807" r:id="rId123"/>
              </w:object>
            </w:r>
          </w:p>
        </w:tc>
      </w:tr>
      <w:tr w:rsidR="004D3C9B" w:rsidRPr="00635BBE" w14:paraId="6B9D1777" w14:textId="77777777" w:rsidTr="004A58F9">
        <w:tc>
          <w:tcPr>
            <w:tcW w:w="568" w:type="dxa"/>
            <w:shd w:val="clear" w:color="auto" w:fill="auto"/>
          </w:tcPr>
          <w:p w14:paraId="53651241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77A249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оэффициент пе</w:t>
            </w:r>
            <w:r>
              <w:rPr>
                <w:rFonts w:eastAsia="TimesNewRoman"/>
                <w:kern w:val="1"/>
                <w:lang w:val="uz-Cyrl-UZ"/>
              </w:rPr>
              <w:t>реноса электронов показывающий п</w:t>
            </w:r>
            <w:r w:rsidRPr="004D3C9B">
              <w:rPr>
                <w:rFonts w:eastAsia="TimesNewRoman"/>
                <w:kern w:val="1"/>
                <w:lang w:val="uz-Cyrl-UZ"/>
              </w:rPr>
              <w:t>отерю электронного тока эмиттера на рекомбинацию в базе характеризует…</w:t>
            </w:r>
          </w:p>
        </w:tc>
        <w:tc>
          <w:tcPr>
            <w:tcW w:w="2325" w:type="dxa"/>
            <w:shd w:val="clear" w:color="auto" w:fill="auto"/>
          </w:tcPr>
          <w:p w14:paraId="53DAEB6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6117BF3A">
                <v:shape id="_x0000_i1123" type="#_x0000_t75" style="width:77.4pt;height:46.8pt" o:ole="">
                  <v:imagedata r:id="rId120" o:title=""/>
                </v:shape>
                <o:OLEObject Type="Embed" ProgID="Equation.DSMT4" ShapeID="_x0000_i1123" DrawAspect="Content" ObjectID="_1683844808" r:id="rId124"/>
              </w:object>
            </w:r>
          </w:p>
        </w:tc>
        <w:tc>
          <w:tcPr>
            <w:tcW w:w="1843" w:type="dxa"/>
            <w:shd w:val="clear" w:color="auto" w:fill="auto"/>
          </w:tcPr>
          <w:p w14:paraId="1084D45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670FF5A0">
                <v:shape id="_x0000_i1124" type="#_x0000_t75" style="width:61.2pt;height:46.8pt" o:ole="">
                  <v:imagedata r:id="rId118" o:title=""/>
                </v:shape>
                <o:OLEObject Type="Embed" ProgID="Equation.DSMT4" ShapeID="_x0000_i1124" DrawAspect="Content" ObjectID="_1683844809" r:id="rId125"/>
              </w:object>
            </w:r>
          </w:p>
        </w:tc>
        <w:tc>
          <w:tcPr>
            <w:tcW w:w="1842" w:type="dxa"/>
            <w:shd w:val="clear" w:color="auto" w:fill="auto"/>
          </w:tcPr>
          <w:p w14:paraId="52D3AB6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6A4EE7FE">
                <v:shape id="_x0000_i1125" type="#_x0000_t75" style="width:64.2pt;height:36pt" o:ole="">
                  <v:imagedata r:id="rId13" o:title=""/>
                </v:shape>
                <o:OLEObject Type="Embed" ProgID="Equation.DSMT4" ShapeID="_x0000_i1125" DrawAspect="Content" ObjectID="_1683844810" r:id="rId126"/>
              </w:object>
            </w:r>
          </w:p>
        </w:tc>
        <w:tc>
          <w:tcPr>
            <w:tcW w:w="1701" w:type="dxa"/>
            <w:shd w:val="clear" w:color="auto" w:fill="auto"/>
          </w:tcPr>
          <w:p w14:paraId="1D629FE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7026F88D">
                <v:shape id="_x0000_i1126" type="#_x0000_t75" style="width:56.4pt;height:19.2pt" o:ole="">
                  <v:imagedata r:id="rId11" o:title=""/>
                </v:shape>
                <o:OLEObject Type="Embed" ProgID="Equation.DSMT4" ShapeID="_x0000_i1126" DrawAspect="Content" ObjectID="_1683844811" r:id="rId127"/>
              </w:object>
            </w:r>
          </w:p>
        </w:tc>
      </w:tr>
      <w:tr w:rsidR="004D3C9B" w:rsidRPr="00635BBE" w14:paraId="5486F985" w14:textId="77777777" w:rsidTr="004A58F9">
        <w:tc>
          <w:tcPr>
            <w:tcW w:w="568" w:type="dxa"/>
            <w:shd w:val="clear" w:color="auto" w:fill="auto"/>
          </w:tcPr>
          <w:p w14:paraId="049A1311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25DA16C5" w14:textId="77777777" w:rsidR="004D3C9B" w:rsidRPr="00F15A5B" w:rsidRDefault="004D3C9B" w:rsidP="004D3C9B">
            <w:pPr>
              <w:rPr>
                <w:lang w:val="uz-Cyrl-UZ"/>
              </w:rPr>
            </w:pPr>
            <w:r w:rsidRPr="00F15A5B">
              <w:t>Коэффициент передачи тока эмиттера</w:t>
            </w:r>
          </w:p>
        </w:tc>
        <w:tc>
          <w:tcPr>
            <w:tcW w:w="2325" w:type="dxa"/>
            <w:shd w:val="clear" w:color="auto" w:fill="auto"/>
          </w:tcPr>
          <w:p w14:paraId="3AA841C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221A2E0A">
                <v:shape id="_x0000_i1127" type="#_x0000_t75" style="width:56.4pt;height:19.2pt" o:ole="">
                  <v:imagedata r:id="rId11" o:title=""/>
                </v:shape>
                <o:OLEObject Type="Embed" ProgID="Equation.DSMT4" ShapeID="_x0000_i1127" DrawAspect="Content" ObjectID="_1683844812" r:id="rId128"/>
              </w:object>
            </w:r>
          </w:p>
        </w:tc>
        <w:tc>
          <w:tcPr>
            <w:tcW w:w="1843" w:type="dxa"/>
            <w:shd w:val="clear" w:color="auto" w:fill="auto"/>
          </w:tcPr>
          <w:p w14:paraId="63EF802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6164F000">
                <v:shape id="_x0000_i1128" type="#_x0000_t75" style="width:77.4pt;height:46.8pt" o:ole="">
                  <v:imagedata r:id="rId120" o:title=""/>
                </v:shape>
                <o:OLEObject Type="Embed" ProgID="Equation.DSMT4" ShapeID="_x0000_i1128" DrawAspect="Content" ObjectID="_1683844813" r:id="rId129"/>
              </w:object>
            </w:r>
          </w:p>
        </w:tc>
        <w:tc>
          <w:tcPr>
            <w:tcW w:w="1842" w:type="dxa"/>
            <w:shd w:val="clear" w:color="auto" w:fill="auto"/>
          </w:tcPr>
          <w:p w14:paraId="761509D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78581CF1">
                <v:shape id="_x0000_i1129" type="#_x0000_t75" style="width:61.2pt;height:46.8pt" o:ole="">
                  <v:imagedata r:id="rId118" o:title=""/>
                </v:shape>
                <o:OLEObject Type="Embed" ProgID="Equation.DSMT4" ShapeID="_x0000_i1129" DrawAspect="Content" ObjectID="_1683844814" r:id="rId130"/>
              </w:object>
            </w:r>
          </w:p>
        </w:tc>
        <w:tc>
          <w:tcPr>
            <w:tcW w:w="1701" w:type="dxa"/>
            <w:shd w:val="clear" w:color="auto" w:fill="auto"/>
          </w:tcPr>
          <w:p w14:paraId="2028B3D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675B4DCC">
                <v:shape id="_x0000_i1130" type="#_x0000_t75" style="width:64.2pt;height:36pt" o:ole="">
                  <v:imagedata r:id="rId13" o:title=""/>
                </v:shape>
                <o:OLEObject Type="Embed" ProgID="Equation.DSMT4" ShapeID="_x0000_i1130" DrawAspect="Content" ObjectID="_1683844815" r:id="rId131"/>
              </w:object>
            </w:r>
          </w:p>
        </w:tc>
      </w:tr>
      <w:tr w:rsidR="004D3C9B" w:rsidRPr="00635BBE" w14:paraId="44E9C23C" w14:textId="77777777" w:rsidTr="004A58F9">
        <w:tc>
          <w:tcPr>
            <w:tcW w:w="568" w:type="dxa"/>
            <w:shd w:val="clear" w:color="auto" w:fill="auto"/>
          </w:tcPr>
          <w:p w14:paraId="591F3DAE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1E8E184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Коэффициентом передачи тока базы</w:t>
            </w:r>
          </w:p>
        </w:tc>
        <w:tc>
          <w:tcPr>
            <w:tcW w:w="2325" w:type="dxa"/>
            <w:shd w:val="clear" w:color="auto" w:fill="auto"/>
          </w:tcPr>
          <w:p w14:paraId="4C46FE84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  <w:sz w:val="22"/>
                <w:szCs w:val="22"/>
                <w:lang w:eastAsia="en-US"/>
              </w:rPr>
              <w:object w:dxaOrig="960" w:dyaOrig="620" w14:anchorId="34C47BE1">
                <v:shape id="_x0000_i1131" type="#_x0000_t75" style="width:64.2pt;height:36pt" o:ole="">
                  <v:imagedata r:id="rId13" o:title=""/>
                </v:shape>
                <o:OLEObject Type="Embed" ProgID="Equation.DSMT4" ShapeID="_x0000_i1131" DrawAspect="Content" ObjectID="_1683844816" r:id="rId132"/>
              </w:object>
            </w:r>
          </w:p>
        </w:tc>
        <w:tc>
          <w:tcPr>
            <w:tcW w:w="1843" w:type="dxa"/>
            <w:shd w:val="clear" w:color="auto" w:fill="auto"/>
          </w:tcPr>
          <w:p w14:paraId="5A9EDEC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10"/>
                <w:sz w:val="22"/>
                <w:szCs w:val="22"/>
                <w:lang w:eastAsia="en-US"/>
              </w:rPr>
              <w:object w:dxaOrig="859" w:dyaOrig="340" w14:anchorId="70D1285F">
                <v:shape id="_x0000_i1132" type="#_x0000_t75" style="width:56.4pt;height:19.2pt" o:ole="">
                  <v:imagedata r:id="rId11" o:title=""/>
                </v:shape>
                <o:OLEObject Type="Embed" ProgID="Equation.DSMT4" ShapeID="_x0000_i1132" DrawAspect="Content" ObjectID="_1683844817" r:id="rId133"/>
              </w:object>
            </w:r>
          </w:p>
        </w:tc>
        <w:tc>
          <w:tcPr>
            <w:tcW w:w="1842" w:type="dxa"/>
            <w:shd w:val="clear" w:color="auto" w:fill="auto"/>
          </w:tcPr>
          <w:p w14:paraId="1BD637F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980" w:dyaOrig="680" w14:anchorId="2306C936">
                <v:shape id="_x0000_i1133" type="#_x0000_t75" style="width:77.4pt;height:46.8pt" o:ole="">
                  <v:imagedata r:id="rId120" o:title=""/>
                </v:shape>
                <o:OLEObject Type="Embed" ProgID="Equation.DSMT4" ShapeID="_x0000_i1133" DrawAspect="Content" ObjectID="_1683844818" r:id="rId134"/>
              </w:object>
            </w:r>
          </w:p>
        </w:tc>
        <w:tc>
          <w:tcPr>
            <w:tcW w:w="1701" w:type="dxa"/>
            <w:shd w:val="clear" w:color="auto" w:fill="auto"/>
          </w:tcPr>
          <w:p w14:paraId="042CC76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  <w:sz w:val="22"/>
                <w:szCs w:val="22"/>
                <w:lang w:eastAsia="en-US"/>
              </w:rPr>
              <w:object w:dxaOrig="780" w:dyaOrig="680" w14:anchorId="5661EA77">
                <v:shape id="_x0000_i1134" type="#_x0000_t75" style="width:61.2pt;height:46.8pt" o:ole="">
                  <v:imagedata r:id="rId118" o:title=""/>
                </v:shape>
                <o:OLEObject Type="Embed" ProgID="Equation.DSMT4" ShapeID="_x0000_i1134" DrawAspect="Content" ObjectID="_1683844819" r:id="rId135"/>
              </w:object>
            </w:r>
          </w:p>
        </w:tc>
      </w:tr>
      <w:tr w:rsidR="004D3C9B" w:rsidRPr="00635BBE" w14:paraId="4C513ACA" w14:textId="77777777" w:rsidTr="004A58F9">
        <w:tc>
          <w:tcPr>
            <w:tcW w:w="568" w:type="dxa"/>
            <w:shd w:val="clear" w:color="auto" w:fill="auto"/>
          </w:tcPr>
          <w:p w14:paraId="56CD4426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1BBC432B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 xml:space="preserve">Активный режим работы биполярного транзистора наступает, когда </w:t>
            </w:r>
          </w:p>
          <w:p w14:paraId="2069888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BA7C74A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миттерный переход включен в прямом направлении а коллекторный переход в обратном направлении</w:t>
            </w:r>
          </w:p>
          <w:p w14:paraId="3E951B5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94731BF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оба перехода включены в обратном направлении</w:t>
            </w:r>
          </w:p>
          <w:p w14:paraId="3B4C555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A7396B1" w14:textId="77777777" w:rsidR="004D3C9B" w:rsidRPr="004D3C9B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эмиттерный переход включен в обратном направлении а коллекторный  переход в прямом направлении</w:t>
            </w:r>
          </w:p>
          <w:p w14:paraId="3F68F03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7D39D9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D3C9B">
              <w:rPr>
                <w:rFonts w:eastAsia="TimesNewRoman"/>
                <w:kern w:val="1"/>
                <w:lang w:val="uz-Cyrl-UZ"/>
              </w:rPr>
              <w:t>оба перехода включены в прямом направлении</w:t>
            </w:r>
          </w:p>
        </w:tc>
      </w:tr>
      <w:tr w:rsidR="004D3C9B" w:rsidRPr="00635BBE" w14:paraId="03738040" w14:textId="77777777" w:rsidTr="004A58F9">
        <w:tc>
          <w:tcPr>
            <w:tcW w:w="568" w:type="dxa"/>
            <w:shd w:val="clear" w:color="auto" w:fill="auto"/>
          </w:tcPr>
          <w:p w14:paraId="6349332B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A3CE605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Режим отсечки в работе биполярного транзистора наступает, когда </w:t>
            </w:r>
          </w:p>
          <w:p w14:paraId="5D5108C9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08CADEFD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обратном направлении</w:t>
            </w:r>
          </w:p>
          <w:p w14:paraId="69D94CD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0652E57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прямом направлении</w:t>
            </w:r>
          </w:p>
          <w:p w14:paraId="54AFAAD4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2395E14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миттерный переход включен в обратном направлении а коллекторный  переход в прямом направлении</w:t>
            </w:r>
          </w:p>
          <w:p w14:paraId="1DDB280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B9AF9F1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миттерный переход включен в прямом направлении а коллекторный переход в обратном направлении</w:t>
            </w:r>
          </w:p>
        </w:tc>
      </w:tr>
      <w:tr w:rsidR="004D3C9B" w:rsidRPr="00635BBE" w14:paraId="0CB0701F" w14:textId="77777777" w:rsidTr="004A58F9">
        <w:tc>
          <w:tcPr>
            <w:tcW w:w="568" w:type="dxa"/>
            <w:shd w:val="clear" w:color="auto" w:fill="auto"/>
          </w:tcPr>
          <w:p w14:paraId="010BC7BC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BFA186A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Режим насыщения работы биполярного транзистора наступает, когда</w:t>
            </w:r>
          </w:p>
          <w:p w14:paraId="04877F4B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5D2B0496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прямом направлении</w:t>
            </w:r>
          </w:p>
          <w:p w14:paraId="565BCC0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1AAE1037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обратном направлении</w:t>
            </w:r>
          </w:p>
          <w:p w14:paraId="22B0DD4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624E731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эмиттерный переход включен в обратном направлении а коллекторный  переход в </w:t>
            </w:r>
            <w:r w:rsidRPr="003508D3">
              <w:rPr>
                <w:rFonts w:eastAsia="TimesNewRoman"/>
                <w:kern w:val="1"/>
                <w:lang w:val="uz-Cyrl-UZ"/>
              </w:rPr>
              <w:lastRenderedPageBreak/>
              <w:t>прямом направлении</w:t>
            </w:r>
          </w:p>
          <w:p w14:paraId="00C6482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51CBA61C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lastRenderedPageBreak/>
              <w:t xml:space="preserve">эмиттерный переход включен в прямом направлении а коллекторный переход в </w:t>
            </w:r>
            <w:r w:rsidRPr="003508D3">
              <w:rPr>
                <w:rFonts w:eastAsia="TimesNewRoman"/>
                <w:kern w:val="1"/>
                <w:lang w:val="uz-Cyrl-UZ"/>
              </w:rPr>
              <w:lastRenderedPageBreak/>
              <w:t>обратном направлении</w:t>
            </w:r>
          </w:p>
        </w:tc>
      </w:tr>
      <w:tr w:rsidR="004D3C9B" w:rsidRPr="00635BBE" w14:paraId="290BACF7" w14:textId="77777777" w:rsidTr="004A58F9">
        <w:tc>
          <w:tcPr>
            <w:tcW w:w="568" w:type="dxa"/>
            <w:shd w:val="clear" w:color="auto" w:fill="auto"/>
          </w:tcPr>
          <w:p w14:paraId="67C9FC13" w14:textId="77777777" w:rsidR="004D3C9B" w:rsidRPr="00FF3BE6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4AD84230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версный режим работы биполярного транзистора наступает, когда</w:t>
            </w:r>
          </w:p>
          <w:p w14:paraId="65700ABF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16591D07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миттерный переход включен в обратном направлении а коллекторный  переход в прямом направлении</w:t>
            </w:r>
          </w:p>
          <w:p w14:paraId="73BB4EA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3C4ACC9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прямом направлении</w:t>
            </w:r>
          </w:p>
          <w:p w14:paraId="5B2598A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4C5EEFDA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ба перехода включены в обратном направлении</w:t>
            </w:r>
          </w:p>
          <w:p w14:paraId="7124513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94C8EB6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миттерный переход включен в прямом направлении а коллекторный переход в обратном направлении</w:t>
            </w:r>
          </w:p>
        </w:tc>
      </w:tr>
      <w:tr w:rsidR="004D3C9B" w:rsidRPr="00635BBE" w14:paraId="3C986681" w14:textId="77777777" w:rsidTr="004A58F9">
        <w:tc>
          <w:tcPr>
            <w:tcW w:w="568" w:type="dxa"/>
            <w:shd w:val="clear" w:color="auto" w:fill="auto"/>
          </w:tcPr>
          <w:p w14:paraId="3FF75932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0F25A85C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>
              <w:rPr>
                <w:rFonts w:eastAsia="TimesNewRoman"/>
                <w:kern w:val="1"/>
                <w:lang w:val="uz-Cyrl-UZ"/>
              </w:rPr>
              <w:t>…-о</w:t>
            </w:r>
            <w:r w:rsidRPr="003508D3">
              <w:rPr>
                <w:rFonts w:eastAsia="TimesNewRoman"/>
                <w:kern w:val="1"/>
                <w:lang w:val="uz-Cyrl-UZ"/>
              </w:rPr>
              <w:t>бласть науки и техники, занимающаяся разработкой и производством объектов с заданной атомарной структурой</w:t>
            </w:r>
          </w:p>
          <w:p w14:paraId="32B8990E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ED47A6F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нанотехнология</w:t>
            </w:r>
          </w:p>
          <w:p w14:paraId="6869F80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445DCAC9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наноэлектроникa</w:t>
            </w:r>
          </w:p>
          <w:p w14:paraId="5D396679" w14:textId="77777777" w:rsidR="004D3C9B" w:rsidRPr="00E54429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E1D078B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микроэлектроника</w:t>
            </w:r>
          </w:p>
          <w:p w14:paraId="3AB76CA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29D07154" w14:textId="77777777" w:rsidR="004D3C9B" w:rsidRPr="00E54429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лектроника</w:t>
            </w:r>
          </w:p>
        </w:tc>
      </w:tr>
      <w:tr w:rsidR="004D3C9B" w:rsidRPr="00635BBE" w14:paraId="249C4B37" w14:textId="77777777" w:rsidTr="004A58F9">
        <w:tc>
          <w:tcPr>
            <w:tcW w:w="568" w:type="dxa"/>
            <w:shd w:val="clear" w:color="auto" w:fill="auto"/>
          </w:tcPr>
          <w:p w14:paraId="3DA1252D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A1BFFAB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Покажите диод в котором работают только основные носители заряда</w:t>
            </w:r>
          </w:p>
          <w:p w14:paraId="4F2C3888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E81AB72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Диод шоттки</w:t>
            </w:r>
          </w:p>
          <w:p w14:paraId="7F9B1FC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7D1F4718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Диод ганна</w:t>
            </w:r>
          </w:p>
          <w:p w14:paraId="33F7654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34F4E427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Туннельный диод</w:t>
            </w:r>
          </w:p>
          <w:p w14:paraId="31E18F13" w14:textId="77777777" w:rsidR="004D3C9B" w:rsidRPr="00E54429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353A9CC0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Варикап</w:t>
            </w:r>
          </w:p>
        </w:tc>
      </w:tr>
      <w:tr w:rsidR="004D3C9B" w:rsidRPr="00635BBE" w14:paraId="6F5DC8DC" w14:textId="77777777" w:rsidTr="004A58F9">
        <w:tc>
          <w:tcPr>
            <w:tcW w:w="568" w:type="dxa"/>
            <w:shd w:val="clear" w:color="auto" w:fill="auto"/>
          </w:tcPr>
          <w:p w14:paraId="1AFE522D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29A34FFB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Полевой транзистор с управляющим p-n переходом имеет...</w:t>
            </w:r>
          </w:p>
          <w:p w14:paraId="79401C88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2B939122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дин  p-n переход и три электрода</w:t>
            </w:r>
          </w:p>
          <w:p w14:paraId="5733856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E9218F5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один p-n переход и два электрода</w:t>
            </w:r>
          </w:p>
          <w:p w14:paraId="75D46CF5" w14:textId="77777777" w:rsidR="004D3C9B" w:rsidRPr="00E54429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7164D9E1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два  p-n перехода и два электрода</w:t>
            </w:r>
          </w:p>
          <w:p w14:paraId="450775B6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4A3BB363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три  p-n перехода и четыре электрода</w:t>
            </w:r>
          </w:p>
        </w:tc>
      </w:tr>
      <w:tr w:rsidR="004D3C9B" w:rsidRPr="00635BBE" w14:paraId="583C4323" w14:textId="77777777" w:rsidTr="004A58F9">
        <w:tc>
          <w:tcPr>
            <w:tcW w:w="568" w:type="dxa"/>
            <w:shd w:val="clear" w:color="auto" w:fill="auto"/>
          </w:tcPr>
          <w:p w14:paraId="7BEF8F56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05ADA58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миттер БТ в активном режиме служит для…</w:t>
            </w:r>
          </w:p>
          <w:p w14:paraId="28771E70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CD77890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жекции основных носителей в базу транзистора</w:t>
            </w:r>
          </w:p>
          <w:p w14:paraId="7139304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9FD4F3C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жекции неосновных носителей в базу транзистора</w:t>
            </w:r>
          </w:p>
          <w:p w14:paraId="45D582F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B0F2E14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экстракции неосновных носителей из базы транзистора  </w:t>
            </w:r>
          </w:p>
          <w:p w14:paraId="00678D0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1F99541B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кстракции основных носителей из базы транзистора</w:t>
            </w:r>
          </w:p>
        </w:tc>
      </w:tr>
      <w:tr w:rsidR="004D3C9B" w:rsidRPr="00635BBE" w14:paraId="0724DDD2" w14:textId="77777777" w:rsidTr="004A58F9">
        <w:tc>
          <w:tcPr>
            <w:tcW w:w="568" w:type="dxa"/>
            <w:shd w:val="clear" w:color="auto" w:fill="auto"/>
          </w:tcPr>
          <w:p w14:paraId="1AE867D7" w14:textId="77777777" w:rsidR="004D3C9B" w:rsidRPr="00FF3BE6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0E45994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Коллектор БТ в активном режиме служит для</w:t>
            </w:r>
          </w:p>
          <w:p w14:paraId="334D5EA1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3A34147D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экстракции неосновных носителей из базы транзистора  </w:t>
            </w:r>
          </w:p>
          <w:p w14:paraId="7B02DC9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7D6981A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жекции основных носителей в базу транзистора</w:t>
            </w:r>
          </w:p>
          <w:p w14:paraId="3E95FD4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B2272D9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жекции неосновных носителей в базу транзистора</w:t>
            </w:r>
          </w:p>
          <w:p w14:paraId="139CB17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D50283E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экстракции основных носителей из базы транзистора</w:t>
            </w:r>
          </w:p>
        </w:tc>
      </w:tr>
      <w:tr w:rsidR="004D3C9B" w:rsidRPr="00635BBE" w14:paraId="72312265" w14:textId="77777777" w:rsidTr="004A58F9">
        <w:tc>
          <w:tcPr>
            <w:tcW w:w="568" w:type="dxa"/>
            <w:shd w:val="clear" w:color="auto" w:fill="auto"/>
          </w:tcPr>
          <w:p w14:paraId="2C5E682E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CCF6A9A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Какой режим работы транзистора используется для неискаженного усиления cигнала?</w:t>
            </w:r>
          </w:p>
          <w:p w14:paraId="7C397121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42B6015D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активный режим</w:t>
            </w:r>
          </w:p>
          <w:p w14:paraId="5B5F28B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6CAA162C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режим насыщения</w:t>
            </w:r>
          </w:p>
          <w:p w14:paraId="5421957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276EC27B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режим отсечки</w:t>
            </w:r>
          </w:p>
          <w:p w14:paraId="5F27A586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F05F267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версный режим</w:t>
            </w:r>
          </w:p>
        </w:tc>
      </w:tr>
      <w:tr w:rsidR="004D3C9B" w:rsidRPr="00635BBE" w14:paraId="4CAF190A" w14:textId="77777777" w:rsidTr="004A58F9">
        <w:tc>
          <w:tcPr>
            <w:tcW w:w="568" w:type="dxa"/>
            <w:shd w:val="clear" w:color="auto" w:fill="auto"/>
          </w:tcPr>
          <w:p w14:paraId="620179BF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2</w:t>
            </w:r>
          </w:p>
        </w:tc>
        <w:tc>
          <w:tcPr>
            <w:tcW w:w="2126" w:type="dxa"/>
            <w:shd w:val="clear" w:color="auto" w:fill="auto"/>
          </w:tcPr>
          <w:p w14:paraId="6DA8745E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Какой режим работы транзистора исполь-зуется для замыкания цепей передачи сигнала (транзистор имеет наименьшее сопротивление)?</w:t>
            </w:r>
          </w:p>
          <w:p w14:paraId="72852E22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7A47D572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режим насыщения </w:t>
            </w:r>
          </w:p>
          <w:p w14:paraId="30D4637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5EF77E40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активный режим</w:t>
            </w:r>
          </w:p>
          <w:p w14:paraId="57B350CA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152F32AC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режим отсечки</w:t>
            </w:r>
          </w:p>
          <w:p w14:paraId="4EB7A96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76EBBC98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версный режим</w:t>
            </w:r>
          </w:p>
        </w:tc>
      </w:tr>
      <w:tr w:rsidR="004D3C9B" w:rsidRPr="00635BBE" w14:paraId="31C732A4" w14:textId="77777777" w:rsidTr="004A58F9">
        <w:tc>
          <w:tcPr>
            <w:tcW w:w="568" w:type="dxa"/>
            <w:shd w:val="clear" w:color="auto" w:fill="auto"/>
          </w:tcPr>
          <w:p w14:paraId="74607E5B" w14:textId="77777777" w:rsidR="004D3C9B" w:rsidRPr="00FF3BE6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34DC4E36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Какой режим работы транзистора исполь-зуется для размыкания цепей передачи сигналов (транзистор имеет наибольшее сопротивление)?</w:t>
            </w:r>
          </w:p>
          <w:p w14:paraId="02B14FDA" w14:textId="77777777" w:rsidR="004D3C9B" w:rsidRPr="00635BBE" w:rsidRDefault="004D3C9B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shd w:val="clear" w:color="auto" w:fill="auto"/>
          </w:tcPr>
          <w:p w14:paraId="675116B0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 xml:space="preserve">режим отсечки </w:t>
            </w:r>
          </w:p>
          <w:p w14:paraId="2CE05C7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14:paraId="36493699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активный режим</w:t>
            </w:r>
          </w:p>
          <w:p w14:paraId="31C069D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14:paraId="3DA94A47" w14:textId="77777777" w:rsidR="003508D3" w:rsidRPr="003508D3" w:rsidRDefault="003508D3" w:rsidP="003508D3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режим насыщения</w:t>
            </w:r>
          </w:p>
          <w:p w14:paraId="2293523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shd w:val="clear" w:color="auto" w:fill="auto"/>
          </w:tcPr>
          <w:p w14:paraId="08C612AD" w14:textId="77777777" w:rsidR="004D3C9B" w:rsidRPr="00635BBE" w:rsidRDefault="003508D3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3508D3">
              <w:rPr>
                <w:rFonts w:eastAsia="TimesNewRoman"/>
                <w:kern w:val="1"/>
                <w:lang w:val="uz-Cyrl-UZ"/>
              </w:rPr>
              <w:t>инверсный режим</w:t>
            </w:r>
          </w:p>
        </w:tc>
      </w:tr>
      <w:tr w:rsidR="004D3C9B" w:rsidRPr="00635BBE" w14:paraId="68EE997E" w14:textId="77777777" w:rsidTr="004A58F9">
        <w:tc>
          <w:tcPr>
            <w:tcW w:w="568" w:type="dxa"/>
            <w:shd w:val="clear" w:color="auto" w:fill="auto"/>
          </w:tcPr>
          <w:p w14:paraId="41EE9578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78E8F8E7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Укажите БТ с p-n-p структурой</w:t>
            </w:r>
          </w:p>
        </w:tc>
        <w:tc>
          <w:tcPr>
            <w:tcW w:w="2325" w:type="dxa"/>
            <w:shd w:val="clear" w:color="auto" w:fill="auto"/>
          </w:tcPr>
          <w:p w14:paraId="1CA1ADBB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056CCCDF">
                <v:shape id="_x0000_i1135" type="#_x0000_t75" style="width:53.4pt;height:51.6pt" o:ole="">
                  <v:imagedata r:id="rId136" o:title=""/>
                </v:shape>
                <o:OLEObject Type="Embed" ProgID="PBrush" ShapeID="_x0000_i1135" DrawAspect="Content" ObjectID="_1683844820" r:id="rId137"/>
              </w:object>
            </w:r>
          </w:p>
        </w:tc>
        <w:tc>
          <w:tcPr>
            <w:tcW w:w="1843" w:type="dxa"/>
            <w:shd w:val="clear" w:color="auto" w:fill="auto"/>
          </w:tcPr>
          <w:p w14:paraId="0192A37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39FC413B">
                <v:shape id="_x0000_i1136" type="#_x0000_t75" style="width:55.2pt;height:54.6pt" o:ole="">
                  <v:imagedata r:id="rId138" o:title=""/>
                </v:shape>
                <o:OLEObject Type="Embed" ProgID="PBrush" ShapeID="_x0000_i1136" DrawAspect="Content" ObjectID="_1683844821" r:id="rId139"/>
              </w:object>
            </w:r>
          </w:p>
        </w:tc>
        <w:tc>
          <w:tcPr>
            <w:tcW w:w="1842" w:type="dxa"/>
            <w:shd w:val="clear" w:color="auto" w:fill="auto"/>
          </w:tcPr>
          <w:p w14:paraId="7196FA54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1D5F5372">
                <v:shape id="_x0000_i1137" type="#_x0000_t75" style="width:50.4pt;height:50.4pt" o:ole="">
                  <v:imagedata r:id="rId140" o:title=""/>
                </v:shape>
                <o:OLEObject Type="Embed" ProgID="PBrush" ShapeID="_x0000_i1137" DrawAspect="Content" ObjectID="_1683844822" r:id="rId141"/>
              </w:object>
            </w:r>
          </w:p>
        </w:tc>
        <w:tc>
          <w:tcPr>
            <w:tcW w:w="1701" w:type="dxa"/>
            <w:shd w:val="clear" w:color="auto" w:fill="auto"/>
          </w:tcPr>
          <w:p w14:paraId="480E556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6D10FC2D">
                <v:shape id="_x0000_i1138" type="#_x0000_t75" style="width:48.6pt;height:46.8pt" o:ole="">
                  <v:imagedata r:id="rId142" o:title=""/>
                </v:shape>
                <o:OLEObject Type="Embed" ProgID="PBrush" ShapeID="_x0000_i1138" DrawAspect="Content" ObjectID="_1683844823" r:id="rId143"/>
              </w:object>
            </w:r>
          </w:p>
        </w:tc>
      </w:tr>
      <w:tr w:rsidR="004D3C9B" w:rsidRPr="00635BBE" w14:paraId="7C4BFB62" w14:textId="77777777" w:rsidTr="004A58F9">
        <w:tc>
          <w:tcPr>
            <w:tcW w:w="568" w:type="dxa"/>
            <w:shd w:val="clear" w:color="auto" w:fill="auto"/>
          </w:tcPr>
          <w:p w14:paraId="24837182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14:paraId="61A64FEE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Укажите БТ с n-p-n структурой</w:t>
            </w:r>
          </w:p>
        </w:tc>
        <w:tc>
          <w:tcPr>
            <w:tcW w:w="2325" w:type="dxa"/>
            <w:shd w:val="clear" w:color="auto" w:fill="auto"/>
          </w:tcPr>
          <w:p w14:paraId="4455572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3FA73A4A">
                <v:shape id="_x0000_i1139" type="#_x0000_t75" style="width:55.2pt;height:54.6pt" o:ole="">
                  <v:imagedata r:id="rId138" o:title=""/>
                </v:shape>
                <o:OLEObject Type="Embed" ProgID="PBrush" ShapeID="_x0000_i1139" DrawAspect="Content" ObjectID="_1683844824" r:id="rId144"/>
              </w:object>
            </w:r>
          </w:p>
        </w:tc>
        <w:tc>
          <w:tcPr>
            <w:tcW w:w="1843" w:type="dxa"/>
            <w:shd w:val="clear" w:color="auto" w:fill="auto"/>
          </w:tcPr>
          <w:p w14:paraId="18FCFFA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0D74111D">
                <v:shape id="_x0000_i1140" type="#_x0000_t75" style="width:50.4pt;height:50.4pt" o:ole="">
                  <v:imagedata r:id="rId140" o:title=""/>
                </v:shape>
                <o:OLEObject Type="Embed" ProgID="PBrush" ShapeID="_x0000_i1140" DrawAspect="Content" ObjectID="_1683844825" r:id="rId145"/>
              </w:object>
            </w:r>
          </w:p>
        </w:tc>
        <w:tc>
          <w:tcPr>
            <w:tcW w:w="1842" w:type="dxa"/>
            <w:shd w:val="clear" w:color="auto" w:fill="auto"/>
          </w:tcPr>
          <w:p w14:paraId="3CE99CD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38C12C0D">
                <v:shape id="_x0000_i1141" type="#_x0000_t75" style="width:48.6pt;height:46.8pt" o:ole="">
                  <v:imagedata r:id="rId142" o:title=""/>
                </v:shape>
                <o:OLEObject Type="Embed" ProgID="PBrush" ShapeID="_x0000_i1141" DrawAspect="Content" ObjectID="_1683844826" r:id="rId146"/>
              </w:object>
            </w:r>
          </w:p>
        </w:tc>
        <w:tc>
          <w:tcPr>
            <w:tcW w:w="1701" w:type="dxa"/>
            <w:shd w:val="clear" w:color="auto" w:fill="auto"/>
          </w:tcPr>
          <w:p w14:paraId="69339E4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65C3B022">
                <v:shape id="_x0000_i1142" type="#_x0000_t75" style="width:53.4pt;height:51.6pt" o:ole="">
                  <v:imagedata r:id="rId136" o:title=""/>
                </v:shape>
                <o:OLEObject Type="Embed" ProgID="PBrush" ShapeID="_x0000_i1142" DrawAspect="Content" ObjectID="_1683844827" r:id="rId147"/>
              </w:object>
            </w:r>
          </w:p>
        </w:tc>
      </w:tr>
      <w:tr w:rsidR="004D3C9B" w:rsidRPr="00635BBE" w14:paraId="5D4D847F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F7C688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88007D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кажите транзистор Шоттки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876DE9" w14:textId="39942A0D" w:rsidR="004D3C9B" w:rsidRPr="00635BBE" w:rsidRDefault="00A87DF0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6D76AD">
              <w:rPr>
                <w:noProof/>
              </w:rPr>
              <w:drawing>
                <wp:inline distT="0" distB="0" distL="0" distR="0" wp14:anchorId="1F48F826" wp14:editId="03825219">
                  <wp:extent cx="769620" cy="792480"/>
                  <wp:effectExtent l="0" t="0" r="0" b="0"/>
                  <wp:docPr id="119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962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906DD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4D647D94">
                <v:shape id="_x0000_i1144" type="#_x0000_t75" style="width:53.4pt;height:51.6pt" o:ole="">
                  <v:imagedata r:id="rId136" o:title=""/>
                </v:shape>
                <o:OLEObject Type="Embed" ProgID="PBrush" ShapeID="_x0000_i1144" DrawAspect="Content" ObjectID="_1683844828" r:id="rId14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D1DEF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23328450">
                <v:shape id="_x0000_i1145" type="#_x0000_t75" style="width:50.4pt;height:50.4pt" o:ole="">
                  <v:imagedata r:id="rId140" o:title=""/>
                </v:shape>
                <o:OLEObject Type="Embed" ProgID="PBrush" ShapeID="_x0000_i1145" DrawAspect="Content" ObjectID="_1683844829" r:id="rId15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64779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640AB9F7">
                <v:shape id="_x0000_i1146" type="#_x0000_t75" style="width:48.6pt;height:46.8pt" o:ole="">
                  <v:imagedata r:id="rId142" o:title=""/>
                </v:shape>
                <o:OLEObject Type="Embed" ProgID="PBrush" ShapeID="_x0000_i1146" DrawAspect="Content" ObjectID="_1683844830" r:id="rId151"/>
              </w:object>
            </w:r>
          </w:p>
        </w:tc>
      </w:tr>
      <w:tr w:rsidR="004D3C9B" w:rsidRPr="00635BBE" w14:paraId="3DD18506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E0DA67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2741DD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кажите схему с ОБ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1687B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0A8D2ED2">
                <v:shape id="_x0000_i1147" type="#_x0000_t75" style="width:66pt;height:28.2pt" o:ole="">
                  <v:imagedata r:id="rId152" o:title=""/>
                </v:shape>
                <o:OLEObject Type="Embed" ProgID="PBrush" ShapeID="_x0000_i1147" DrawAspect="Content" ObjectID="_1683844831" r:id="rId153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14C7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6549EBF4">
                <v:shape id="_x0000_i1148" type="#_x0000_t75" style="width:66.6pt;height:31.8pt" o:ole="">
                  <v:imagedata r:id="rId154" o:title=""/>
                </v:shape>
                <o:OLEObject Type="Embed" ProgID="PBrush" ShapeID="_x0000_i1148" DrawAspect="Content" ObjectID="_1683844832" r:id="rId1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BEB0D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5FEDDC49">
                <v:shape id="_x0000_i1149" type="#_x0000_t75" style="width:66pt;height:29.4pt" o:ole="">
                  <v:imagedata r:id="rId156" o:title=""/>
                </v:shape>
                <o:OLEObject Type="Embed" ProgID="PBrush" ShapeID="_x0000_i1149" DrawAspect="Content" ObjectID="_1683844833" r:id="rId157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940D5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4328C4E5">
                <v:shape id="_x0000_i1150" type="#_x0000_t75" style="width:67.8pt;height:25.8pt" o:ole="">
                  <v:imagedata r:id="rId158" o:title=""/>
                </v:shape>
                <o:OLEObject Type="Embed" ProgID="PBrush" ShapeID="_x0000_i1150" DrawAspect="Content" ObjectID="_1683844834" r:id="rId159"/>
              </w:object>
            </w:r>
          </w:p>
        </w:tc>
      </w:tr>
      <w:tr w:rsidR="004D3C9B" w:rsidRPr="00635BBE" w14:paraId="6564E211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E901A9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F178FF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кажите схему с ОЭ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BBCF37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0E166002">
                <v:shape id="_x0000_i1151" type="#_x0000_t75" style="width:66.6pt;height:31.8pt" o:ole="">
                  <v:imagedata r:id="rId154" o:title=""/>
                </v:shape>
                <o:OLEObject Type="Embed" ProgID="PBrush" ShapeID="_x0000_i1151" DrawAspect="Content" ObjectID="_1683844835" r:id="rId160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093F2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0B6DE5E6">
                <v:shape id="_x0000_i1152" type="#_x0000_t75" style="width:66pt;height:29.4pt" o:ole="">
                  <v:imagedata r:id="rId156" o:title=""/>
                </v:shape>
                <o:OLEObject Type="Embed" ProgID="PBrush" ShapeID="_x0000_i1152" DrawAspect="Content" ObjectID="_1683844836" r:id="rId1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C7C02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121972BD">
                <v:shape id="_x0000_i1153" type="#_x0000_t75" style="width:67.8pt;height:25.8pt" o:ole="">
                  <v:imagedata r:id="rId158" o:title=""/>
                </v:shape>
                <o:OLEObject Type="Embed" ProgID="PBrush" ShapeID="_x0000_i1153" DrawAspect="Content" ObjectID="_1683844837" r:id="rId16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22CED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75536964">
                <v:shape id="_x0000_i1154" type="#_x0000_t75" style="width:66pt;height:28.2pt" o:ole="">
                  <v:imagedata r:id="rId152" o:title=""/>
                </v:shape>
                <o:OLEObject Type="Embed" ProgID="PBrush" ShapeID="_x0000_i1154" DrawAspect="Content" ObjectID="_1683844838" r:id="rId163"/>
              </w:object>
            </w:r>
          </w:p>
        </w:tc>
      </w:tr>
      <w:tr w:rsidR="004D3C9B" w:rsidRPr="00635BBE" w14:paraId="0770CE1C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41A494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53AC03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кажите схему с ОК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FADEA8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545" w:dyaOrig="2025" w14:anchorId="1BFF0C07">
                <v:shape id="_x0000_i1155" type="#_x0000_t75" style="width:66pt;height:29.4pt" o:ole="">
                  <v:imagedata r:id="rId156" o:title=""/>
                </v:shape>
                <o:OLEObject Type="Embed" ProgID="PBrush" ShapeID="_x0000_i1155" DrawAspect="Content" ObjectID="_1683844839" r:id="rId164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3CBEB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095" w:dyaOrig="1575" w14:anchorId="227D3532">
                <v:shape id="_x0000_i1156" type="#_x0000_t75" style="width:67.8pt;height:25.8pt" o:ole="">
                  <v:imagedata r:id="rId158" o:title=""/>
                </v:shape>
                <o:OLEObject Type="Embed" ProgID="PBrush" ShapeID="_x0000_i1156" DrawAspect="Content" ObjectID="_1683844840" r:id="rId1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6CD9FB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695" w:dyaOrig="1950" w14:anchorId="386E9209">
                <v:shape id="_x0000_i1157" type="#_x0000_t75" style="width:66pt;height:28.2pt" o:ole="">
                  <v:imagedata r:id="rId152" o:title=""/>
                </v:shape>
                <o:OLEObject Type="Embed" ProgID="PBrush" ShapeID="_x0000_i1157" DrawAspect="Content" ObjectID="_1683844841" r:id="rId16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F33CD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4425" w:dyaOrig="2115" w14:anchorId="04E53911">
                <v:shape id="_x0000_i1158" type="#_x0000_t75" style="width:66.6pt;height:31.8pt" o:ole="">
                  <v:imagedata r:id="rId154" o:title=""/>
                </v:shape>
                <o:OLEObject Type="Embed" ProgID="PBrush" ShapeID="_x0000_i1158" DrawAspect="Content" ObjectID="_1683844842" r:id="rId167"/>
              </w:object>
            </w:r>
          </w:p>
        </w:tc>
      </w:tr>
      <w:tr w:rsidR="004D3C9B" w:rsidRPr="00635BBE" w14:paraId="00E7B501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9FB3C9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C0CE8E" w14:textId="77777777" w:rsidR="004D3C9B" w:rsidRPr="009D78E2" w:rsidRDefault="009D78E2" w:rsidP="004D3C9B">
            <w:pPr>
              <w:jc w:val="both"/>
              <w:rPr>
                <w:rFonts w:eastAsia="TimesNewRoman"/>
                <w:kern w:val="1"/>
              </w:rPr>
            </w:pPr>
            <w:r w:rsidRPr="009D78E2">
              <w:rPr>
                <w:rFonts w:eastAsia="TimesNewRoman"/>
                <w:kern w:val="1"/>
              </w:rPr>
              <w:t>Покажите  выходную характеристику биполярного транзистора  в схеме  включения с ОЭ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C101B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100" w:dyaOrig="3915" w14:anchorId="68CAF3D3">
                <v:shape id="_x0000_i1159" type="#_x0000_t75" style="width:66.6pt;height:51pt" o:ole="">
                  <v:imagedata r:id="rId168" o:title=""/>
                </v:shape>
                <o:OLEObject Type="Embed" ProgID="PBrush" ShapeID="_x0000_i1159" DrawAspect="Content" ObjectID="_1683844843" r:id="rId169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6AB08C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20" w:dyaOrig="4035" w14:anchorId="4CF8DDC3">
                <v:shape id="_x0000_i1160" type="#_x0000_t75" style="width:67.8pt;height:52.2pt" o:ole="">
                  <v:imagedata r:id="rId170" o:title=""/>
                </v:shape>
                <o:OLEObject Type="Embed" ProgID="PBrush" ShapeID="_x0000_i1160" DrawAspect="Content" ObjectID="_1683844844" r:id="rId1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03F58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80" w:dyaOrig="4110" w14:anchorId="02606234">
                <v:shape id="_x0000_i1161" type="#_x0000_t75" style="width:66pt;height:51.6pt" o:ole="">
                  <v:imagedata r:id="rId172" o:title=""/>
                </v:shape>
                <o:OLEObject Type="Embed" ProgID="PBrush" ShapeID="_x0000_i1161" DrawAspect="Content" ObjectID="_1683844845" r:id="rId173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F00474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6405" w:dyaOrig="3915" w14:anchorId="46A408A2">
                <v:shape id="_x0000_i1162" type="#_x0000_t75" style="width:67.2pt;height:43.2pt" o:ole="">
                  <v:imagedata r:id="rId174" o:title=""/>
                </v:shape>
                <o:OLEObject Type="Embed" ProgID="PBrush" ShapeID="_x0000_i1162" DrawAspect="Content" ObjectID="_1683844846" r:id="rId175"/>
              </w:object>
            </w:r>
          </w:p>
        </w:tc>
      </w:tr>
      <w:tr w:rsidR="004D3C9B" w:rsidRPr="00635BBE" w14:paraId="37FB0B4D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179931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5CBEA0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 xml:space="preserve">Покажите  входную характеристику биполярного транзистора  в </w:t>
            </w:r>
            <w:r w:rsidRPr="009D78E2">
              <w:rPr>
                <w:rFonts w:eastAsia="TimesNewRoman"/>
                <w:kern w:val="1"/>
                <w:lang w:val="uz-Cyrl-UZ"/>
              </w:rPr>
              <w:lastRenderedPageBreak/>
              <w:t>схеме  включения с общей базой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09CC8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20" w:dyaOrig="4035" w14:anchorId="1DEBFAFC">
                <v:shape id="_x0000_i1163" type="#_x0000_t75" style="width:67.8pt;height:52.2pt" o:ole="">
                  <v:imagedata r:id="rId170" o:title=""/>
                </v:shape>
                <o:OLEObject Type="Embed" ProgID="PBrush" ShapeID="_x0000_i1163" DrawAspect="Content" ObjectID="_1683844847" r:id="rId176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F9218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6405" w:dyaOrig="3915" w14:anchorId="01084EA5">
                <v:shape id="_x0000_i1164" type="#_x0000_t75" style="width:67.2pt;height:43.2pt" o:ole="">
                  <v:imagedata r:id="rId174" o:title=""/>
                </v:shape>
                <o:OLEObject Type="Embed" ProgID="PBrush" ShapeID="_x0000_i1164" DrawAspect="Content" ObjectID="_1683844848" r:id="rId1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89006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100" w:dyaOrig="3915" w14:anchorId="36BDD327">
                <v:shape id="_x0000_i1165" type="#_x0000_t75" style="width:66.6pt;height:51pt" o:ole="">
                  <v:imagedata r:id="rId168" o:title=""/>
                </v:shape>
                <o:OLEObject Type="Embed" ProgID="PBrush" ShapeID="_x0000_i1165" DrawAspect="Content" ObjectID="_1683844849" r:id="rId17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E0612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5280" w:dyaOrig="4110" w14:anchorId="2B5A5663">
                <v:shape id="_x0000_i1166" type="#_x0000_t75" style="width:66pt;height:51.6pt" o:ole="">
                  <v:imagedata r:id="rId172" o:title=""/>
                </v:shape>
                <o:OLEObject Type="Embed" ProgID="PBrush" ShapeID="_x0000_i1166" DrawAspect="Content" ObjectID="_1683844850" r:id="rId179"/>
              </w:object>
            </w:r>
          </w:p>
        </w:tc>
      </w:tr>
      <w:tr w:rsidR="004D3C9B" w:rsidRPr="00635BBE" w14:paraId="74469D42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ED5A6C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2A5B9" w14:textId="77777777" w:rsidR="004D3C9B" w:rsidRPr="00635BBE" w:rsidRDefault="009D78E2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Коэффициент усиления усилителя без обратной связи К = 120. Определить коэффициент усиления усилителя Кос после введения отрицательной обратной связи с коэффициентом передачи цепи обратной связи β = 0,015.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8C5E6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42.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0F92F5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428.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85712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.4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53EA0B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.5</w:t>
            </w:r>
          </w:p>
        </w:tc>
      </w:tr>
      <w:tr w:rsidR="004D3C9B" w:rsidRPr="00635BBE" w14:paraId="6AAE1AF3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0BD128" w14:textId="77777777" w:rsidR="004D3C9B" w:rsidRPr="00FF3BE6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63BFD3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В схеме с ОЭ напряжение Uкэ=15В. Если коэффициент передачи равен 50, а рассеиваемая мощность равна 75мВт вычислите управляемый ток базы.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C2E8C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0,1 </w:t>
            </w:r>
            <w:r w:rsidRPr="00B45F09">
              <w:rPr>
                <w:lang w:val="en-US"/>
              </w:rPr>
              <w:t>m</w:t>
            </w:r>
            <w:r w:rsidRPr="00B45F09">
              <w:rPr>
                <w:lang w:val="uz-Cyrl-UZ"/>
              </w:rPr>
              <w:t>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680B8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1</w:t>
            </w:r>
            <w:r w:rsidRPr="00B45F09">
              <w:rPr>
                <w:lang w:val="en-US"/>
              </w:rPr>
              <w:t>m</w:t>
            </w:r>
            <w:r w:rsidRPr="00B45F09">
              <w:rPr>
                <w:lang w:val="uz-Cyrl-UZ"/>
              </w:rPr>
              <w:t>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901F73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0,1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1368F4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>1 А</w:t>
            </w:r>
          </w:p>
        </w:tc>
      </w:tr>
      <w:tr w:rsidR="004D3C9B" w:rsidRPr="00635BBE" w14:paraId="42E3C1ED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4CD2F7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461CC9" w14:textId="77777777" w:rsidR="009D78E2" w:rsidRPr="009D78E2" w:rsidRDefault="009D78E2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В полевых транзисторах  в образовании тока участвуют</w:t>
            </w:r>
          </w:p>
          <w:p w14:paraId="56CAF055" w14:textId="77777777" w:rsidR="004D3C9B" w:rsidRPr="00635BBE" w:rsidRDefault="004D3C9B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72D841" w14:textId="77777777" w:rsidR="009D78E2" w:rsidRPr="009D78E2" w:rsidRDefault="009D78E2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Только электроны или только коваклар</w:t>
            </w:r>
          </w:p>
          <w:p w14:paraId="4ADF0B4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BFAE0D" w14:textId="77777777" w:rsidR="009D78E2" w:rsidRPr="009D78E2" w:rsidRDefault="009D78E2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Электроны и дырки</w:t>
            </w:r>
          </w:p>
          <w:p w14:paraId="7985291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59D84" w14:textId="77777777" w:rsidR="009D78E2" w:rsidRPr="009D78E2" w:rsidRDefault="009D78E2" w:rsidP="009D78E2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ложительные ионы</w:t>
            </w:r>
          </w:p>
          <w:p w14:paraId="14F87BB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AFD0A3" w14:textId="77777777" w:rsidR="004D3C9B" w:rsidRPr="00635BBE" w:rsidRDefault="009D78E2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9D78E2">
              <w:rPr>
                <w:rFonts w:eastAsia="TimesNewRoman"/>
                <w:kern w:val="1"/>
                <w:lang w:val="uz-Cyrl-UZ"/>
              </w:rPr>
              <w:t>Положительные и отрицательные ионы</w:t>
            </w:r>
          </w:p>
        </w:tc>
      </w:tr>
      <w:tr w:rsidR="004D3C9B" w:rsidRPr="00635BBE" w14:paraId="20ACBF10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936A3B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5F17B3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Какой электрод являтся управляющим в полевом транзисторе?</w:t>
            </w:r>
          </w:p>
          <w:p w14:paraId="6B1D05B1" w14:textId="77777777" w:rsidR="004D3C9B" w:rsidRPr="00635BBE" w:rsidRDefault="004D3C9B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704512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затвор</w:t>
            </w:r>
          </w:p>
          <w:p w14:paraId="1516A16D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3B9CEE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исток</w:t>
            </w:r>
          </w:p>
          <w:p w14:paraId="2A00112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9E0171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сток</w:t>
            </w:r>
          </w:p>
          <w:p w14:paraId="4BAA3FD1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5F00C0" w14:textId="77777777" w:rsidR="004D3C9B" w:rsidRPr="00635BBE" w:rsidRDefault="004A58F9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база</w:t>
            </w:r>
          </w:p>
        </w:tc>
      </w:tr>
      <w:tr w:rsidR="004D3C9B" w:rsidRPr="00635BBE" w14:paraId="416DE9CC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2A7F36" w14:textId="77777777" w:rsidR="004D3C9B" w:rsidRPr="00635BBE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5F0F82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В каком типе полевом транзисторе ток стока изменяется также за счет изменения ширины канала?</w:t>
            </w:r>
          </w:p>
          <w:p w14:paraId="5CE2E6B6" w14:textId="77777777" w:rsidR="004D3C9B" w:rsidRPr="00635BBE" w:rsidRDefault="004D3C9B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B9B0F5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полевой транзистор с управляющим р–n- переходом</w:t>
            </w:r>
          </w:p>
          <w:p w14:paraId="79C65C80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D78EDD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МДП транзистор со встроенным p-каналом</w:t>
            </w:r>
          </w:p>
          <w:p w14:paraId="6D909192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2D6D59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МДП транзистор с индуцированным n-каналом</w:t>
            </w:r>
          </w:p>
          <w:p w14:paraId="0FC8CAF9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1F6B8E" w14:textId="77777777" w:rsidR="004D3C9B" w:rsidRPr="00635BBE" w:rsidRDefault="004A58F9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МДП транзистор</w:t>
            </w:r>
          </w:p>
        </w:tc>
      </w:tr>
      <w:tr w:rsidR="004D3C9B" w:rsidRPr="00635BBE" w14:paraId="4919DA92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AF0E54" w14:textId="77777777" w:rsidR="004D3C9B" w:rsidRPr="00FF3BE6" w:rsidRDefault="004D3C9B" w:rsidP="004D3C9B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C5707A" w14:textId="77777777" w:rsidR="004D3C9B" w:rsidRPr="00635BBE" w:rsidRDefault="004D3C9B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lang w:val="uz-Cyrl-UZ"/>
              </w:rPr>
              <w:t xml:space="preserve"> </w:t>
            </w:r>
            <w:r w:rsidR="004A58F9" w:rsidRPr="004A58F9">
              <w:rPr>
                <w:lang w:val="uz-Cyrl-UZ"/>
              </w:rPr>
              <w:t xml:space="preserve">Одним из основных параметров любого типа полевого транзистора </w:t>
            </w:r>
            <w:r w:rsidR="004A58F9" w:rsidRPr="004A58F9">
              <w:rPr>
                <w:lang w:val="uz-Cyrl-UZ"/>
              </w:rPr>
              <w:lastRenderedPageBreak/>
              <w:t>является крутизна, которую можно рассчитать по формуле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78C87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060" w:dyaOrig="680" w14:anchorId="43B0E364">
                <v:shape id="_x0000_i1167" type="#_x0000_t75" style="width:76.8pt;height:42.6pt" o:ole="">
                  <v:imagedata r:id="rId180" o:title=""/>
                </v:shape>
                <o:OLEObject Type="Embed" ProgID="Equation.DSMT4" ShapeID="_x0000_i1167" DrawAspect="Content" ObjectID="_1683844851" r:id="rId181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B0713F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219" w:dyaOrig="740" w14:anchorId="74103B7B">
                <v:shape id="_x0000_i1168" type="#_x0000_t75" style="width:81.6pt;height:42.6pt" o:ole="">
                  <v:imagedata r:id="rId182" o:title=""/>
                </v:shape>
                <o:OLEObject Type="Embed" ProgID="Equation.DSMT4" ShapeID="_x0000_i1168" DrawAspect="Content" ObjectID="_1683844852" r:id="rId1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F5782B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30"/>
              </w:rPr>
              <w:object w:dxaOrig="1340" w:dyaOrig="740" w14:anchorId="2DC6DAD1">
                <v:shape id="_x0000_i1169" type="#_x0000_t75" style="width:90pt;height:42.6pt" o:ole="">
                  <v:imagedata r:id="rId184" o:title=""/>
                </v:shape>
                <o:OLEObject Type="Embed" ProgID="Equation.DSMT4" ShapeID="_x0000_i1169" DrawAspect="Content" ObjectID="_1683844853" r:id="rId18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0FF43E" w14:textId="77777777" w:rsidR="004D3C9B" w:rsidRPr="00635BBE" w:rsidRDefault="004D3C9B" w:rsidP="004D3C9B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rPr>
                <w:position w:val="-24"/>
              </w:rPr>
              <w:object w:dxaOrig="880" w:dyaOrig="620" w14:anchorId="40C54497">
                <v:shape id="_x0000_i1170" type="#_x0000_t75" style="width:51pt;height:36pt" o:ole="">
                  <v:imagedata r:id="rId186" o:title=""/>
                </v:shape>
                <o:OLEObject Type="Embed" ProgID="Equation.DSMT4" ShapeID="_x0000_i1170" DrawAspect="Content" ObjectID="_1683844854" r:id="rId187"/>
              </w:object>
            </w:r>
          </w:p>
        </w:tc>
      </w:tr>
      <w:tr w:rsidR="004A58F9" w:rsidRPr="00635BBE" w14:paraId="2146544C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E2EA07" w14:textId="77777777" w:rsidR="004A58F9" w:rsidRPr="00635BBE" w:rsidRDefault="004A58F9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390A53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Покажите полевой транзистор ( ПТ) с  p-n затвором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4DEEB1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05" w:dyaOrig="2190" w14:anchorId="6AE52553">
                <v:shape id="_x0000_i1171" type="#_x0000_t75" style="width:48.6pt;height:46.8pt" o:ole="">
                  <v:imagedata r:id="rId142" o:title=""/>
                </v:shape>
                <o:OLEObject Type="Embed" ProgID="PBrush" ShapeID="_x0000_i1171" DrawAspect="Content" ObjectID="_1683844855" r:id="rId188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CABC4A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310" w:dyaOrig="2280" w14:anchorId="73D5E480">
                <v:shape id="_x0000_i1172" type="#_x0000_t75" style="width:53.4pt;height:51.6pt" o:ole="">
                  <v:imagedata r:id="rId136" o:title=""/>
                </v:shape>
                <o:OLEObject Type="Embed" ProgID="PBrush" ShapeID="_x0000_i1172" DrawAspect="Content" ObjectID="_1683844856" r:id="rId18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A6415D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250" w:dyaOrig="2250" w14:anchorId="6FABEC5F">
                <v:shape id="_x0000_i1173" type="#_x0000_t75" style="width:50.4pt;height:50.4pt" o:ole="">
                  <v:imagedata r:id="rId140" o:title=""/>
                </v:shape>
                <o:OLEObject Type="Embed" ProgID="PBrush" ShapeID="_x0000_i1173" DrawAspect="Content" ObjectID="_1683844857" r:id="rId19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268EEF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B45F09">
              <w:object w:dxaOrig="2160" w:dyaOrig="2190" w14:anchorId="3197EBAD">
                <v:shape id="_x0000_i1174" type="#_x0000_t75" style="width:55.2pt;height:54.6pt" o:ole="">
                  <v:imagedata r:id="rId138" o:title=""/>
                </v:shape>
                <o:OLEObject Type="Embed" ProgID="PBrush" ShapeID="_x0000_i1174" DrawAspect="Content" ObjectID="_1683844858" r:id="rId191"/>
              </w:object>
            </w:r>
          </w:p>
        </w:tc>
      </w:tr>
      <w:tr w:rsidR="004A58F9" w:rsidRPr="00635BBE" w14:paraId="3E3ECE10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1CA98C" w14:textId="77777777" w:rsidR="004A58F9" w:rsidRPr="00635BBE" w:rsidRDefault="004A58F9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A133B4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Как изменится геометрия канала при приложении внешнего напряжения заданной полярности между затвором и истоком</w:t>
            </w:r>
          </w:p>
          <w:p w14:paraId="0349640D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8FEA2A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р–n- переход сместится в обратном направлении, расширится в сторону канала, в результате чего сечение канала равномерно уменьшится по всей его длине,</w:t>
            </w:r>
          </w:p>
          <w:p w14:paraId="791723E0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C83852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р–n- переход сместится в прямом направлении, расширится в сторону канала, в результате чего сечение канала равномерно увеличится  по всей его длине,</w:t>
            </w:r>
          </w:p>
          <w:p w14:paraId="272563A7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6CCA8B" w14:textId="77777777" w:rsidR="004A58F9" w:rsidRPr="004A58F9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р–n- переход сместится в обратном направлении, уменьшится в сторону канала, в результате чего сечение канала равномерно увеличится по всей его длине,</w:t>
            </w:r>
          </w:p>
          <w:p w14:paraId="48A31E46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CD2CDC" w14:textId="77777777" w:rsidR="004A58F9" w:rsidRPr="00635BBE" w:rsidRDefault="004A58F9" w:rsidP="004A58F9">
            <w:pPr>
              <w:jc w:val="both"/>
              <w:rPr>
                <w:rFonts w:eastAsia="TimesNewRoman"/>
                <w:kern w:val="1"/>
                <w:lang w:val="uz-Cyrl-UZ"/>
              </w:rPr>
            </w:pPr>
            <w:r w:rsidRPr="004A58F9">
              <w:rPr>
                <w:rFonts w:eastAsia="TimesNewRoman"/>
                <w:kern w:val="1"/>
                <w:lang w:val="uz-Cyrl-UZ"/>
              </w:rPr>
              <w:t>р–n- переход сместится в прямом направлении, расширится в сторону канала, в результате чего сечение канала равномерно уменьшится по всей его ширине,</w:t>
            </w:r>
          </w:p>
        </w:tc>
      </w:tr>
      <w:tr w:rsidR="004A58F9" w:rsidRPr="00635BBE" w14:paraId="1F54EF19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7402FF" w14:textId="77777777" w:rsidR="004A58F9" w:rsidRDefault="004A58F9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1FA3B98B" w14:textId="77777777" w:rsidR="004A58F9" w:rsidRPr="002030E3" w:rsidRDefault="004A58F9" w:rsidP="004A58F9">
            <w:pPr>
              <w:jc w:val="both"/>
            </w:pPr>
            <w:r w:rsidRPr="002030E3">
              <w:t xml:space="preserve">Покажите ПТ с индуцированным </w:t>
            </w:r>
            <w:r w:rsidRPr="002030E3">
              <w:rPr>
                <w:lang w:val="en-US"/>
              </w:rPr>
              <w:t>n</w:t>
            </w:r>
            <w:r w:rsidRPr="002030E3">
              <w:t>-каналом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11D938" w14:textId="77777777" w:rsidR="004A58F9" w:rsidRPr="00B45F09" w:rsidRDefault="004A58F9" w:rsidP="004A58F9">
            <w:pPr>
              <w:jc w:val="both"/>
            </w:pPr>
            <w:r w:rsidRPr="002030E3">
              <w:object w:dxaOrig="2385" w:dyaOrig="2340" w14:anchorId="2C392CBB">
                <v:shape id="_x0000_i1175" type="#_x0000_t75" style="width:52.2pt;height:51pt" o:ole="">
                  <v:imagedata r:id="rId192" o:title=""/>
                </v:shape>
                <o:OLEObject Type="Embed" ProgID="PBrush" ShapeID="_x0000_i1175" DrawAspect="Content" ObjectID="_1683844859" r:id="rId193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71D60" w14:textId="77777777" w:rsidR="004A58F9" w:rsidRPr="00B45F09" w:rsidRDefault="004A58F9" w:rsidP="004A58F9">
            <w:pPr>
              <w:jc w:val="both"/>
            </w:pPr>
            <w:r w:rsidRPr="002030E3">
              <w:object w:dxaOrig="2250" w:dyaOrig="2250" w14:anchorId="2875D674">
                <v:shape id="_x0000_i1176" type="#_x0000_t75" style="width:51pt;height:51pt" o:ole="">
                  <v:imagedata r:id="rId140" o:title=""/>
                </v:shape>
                <o:OLEObject Type="Embed" ProgID="PBrush" ShapeID="_x0000_i1176" DrawAspect="Content" ObjectID="_1683844860" r:id="rId1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BEB229" w14:textId="77777777" w:rsidR="004A58F9" w:rsidRPr="00B45F09" w:rsidRDefault="004A58F9" w:rsidP="004A58F9">
            <w:pPr>
              <w:jc w:val="both"/>
            </w:pPr>
            <w:r w:rsidRPr="002030E3">
              <w:object w:dxaOrig="2205" w:dyaOrig="2190" w14:anchorId="4BB0F5C9">
                <v:shape id="_x0000_i1177" type="#_x0000_t75" style="width:48pt;height:47.4pt" o:ole="">
                  <v:imagedata r:id="rId142" o:title=""/>
                </v:shape>
                <o:OLEObject Type="Embed" ProgID="PBrush" ShapeID="_x0000_i1177" DrawAspect="Content" ObjectID="_1683844861" r:id="rId195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C590E7" w14:textId="77777777" w:rsidR="004A58F9" w:rsidRPr="00B45F09" w:rsidRDefault="004A58F9" w:rsidP="004A58F9">
            <w:pPr>
              <w:jc w:val="both"/>
            </w:pPr>
            <w:r w:rsidRPr="002030E3">
              <w:object w:dxaOrig="2160" w:dyaOrig="2190" w14:anchorId="5ED1EB19">
                <v:shape id="_x0000_i1178" type="#_x0000_t75" style="width:54.6pt;height:54.6pt" o:ole="">
                  <v:imagedata r:id="rId138" o:title=""/>
                </v:shape>
                <o:OLEObject Type="Embed" ProgID="PBrush" ShapeID="_x0000_i1178" DrawAspect="Content" ObjectID="_1683844862" r:id="rId196"/>
              </w:object>
            </w:r>
          </w:p>
        </w:tc>
      </w:tr>
      <w:tr w:rsidR="004A58F9" w:rsidRPr="00635BBE" w14:paraId="61E49806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654B41" w14:textId="77777777" w:rsidR="004A58F9" w:rsidRDefault="00755061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0104C6CC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 xml:space="preserve">Интегральная микросхема (ИМС) – это  </w:t>
            </w:r>
          </w:p>
          <w:p w14:paraId="2F4B2CD8" w14:textId="77777777" w:rsidR="004A58F9" w:rsidRPr="002030E3" w:rsidRDefault="004A58F9" w:rsidP="004A58F9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041ECD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>совокупность электрически связанных между собой электрорадиоэлементов, изготовленных в едином технологическом цикле, то есть одновременно, на одной и той же несущей конструкции (подложке), и выполняющая определенную функцию преобразования информации.</w:t>
            </w:r>
          </w:p>
          <w:p w14:paraId="231E9CFE" w14:textId="77777777" w:rsidR="004A58F9" w:rsidRPr="00B45F09" w:rsidRDefault="004A58F9" w:rsidP="004A58F9">
            <w:pPr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79778A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>часть ИМС, реализующая функции какого – либо электрорадиоэлемента которая выполнена конструктивно неотделима от кристалла или подложки.</w:t>
            </w:r>
          </w:p>
          <w:p w14:paraId="16EBDCFA" w14:textId="77777777" w:rsidR="004A58F9" w:rsidRPr="00B45F09" w:rsidRDefault="004A58F9" w:rsidP="004A58F9"/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890F40" w14:textId="77777777" w:rsidR="004A58F9" w:rsidRPr="00B45F09" w:rsidRDefault="004A58F9" w:rsidP="004A58F9">
            <w:pPr>
              <w:jc w:val="both"/>
            </w:pPr>
            <w:r w:rsidRPr="004A58F9">
              <w:rPr>
                <w:lang w:val="uz-Cyrl-UZ"/>
              </w:rPr>
              <w:t>микросхема, которая представляет собой комбинацию пленочных пассивных элементов и дискретных активных элементов, расположенных на общей диэлектрической подложке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1AFF70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>та ее часть, которая выполняет функцию дискретного элемента, но перед монтажом является самостоятельным изделием.</w:t>
            </w:r>
          </w:p>
          <w:p w14:paraId="50C648D3" w14:textId="77777777" w:rsidR="004A58F9" w:rsidRPr="00B45F09" w:rsidRDefault="004A58F9" w:rsidP="004A58F9">
            <w:pPr>
              <w:jc w:val="both"/>
            </w:pPr>
          </w:p>
        </w:tc>
      </w:tr>
      <w:tr w:rsidR="004A58F9" w:rsidRPr="00635BBE" w14:paraId="15BA88F6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A90210" w14:textId="77777777" w:rsidR="004A58F9" w:rsidRDefault="00755061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03C0D82A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>Полупроводниковые ИМС</w:t>
            </w:r>
          </w:p>
          <w:p w14:paraId="18316727" w14:textId="77777777" w:rsidR="004A58F9" w:rsidRPr="002030E3" w:rsidRDefault="004A58F9" w:rsidP="004A58F9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4EF6DF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t>ИМС, построенные на полевых транзисторах с управляющим переходом</w:t>
            </w:r>
          </w:p>
          <w:p w14:paraId="0261893B" w14:textId="77777777" w:rsidR="004A58F9" w:rsidRPr="00B45F09" w:rsidRDefault="004A58F9" w:rsidP="004A58F9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DA4318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lastRenderedPageBreak/>
              <w:t xml:space="preserve">микросхема, которая представляет собой комбинацию </w:t>
            </w:r>
            <w:r w:rsidRPr="004A58F9">
              <w:rPr>
                <w:lang w:val="uz-Cyrl-UZ"/>
              </w:rPr>
              <w:lastRenderedPageBreak/>
              <w:t>пленочных пассивных элементов и дискретных активных элементов, расположенных на общей диэлектрической подложке.</w:t>
            </w:r>
          </w:p>
          <w:p w14:paraId="3A4CE56F" w14:textId="77777777" w:rsidR="004A58F9" w:rsidRPr="00B45F09" w:rsidRDefault="004A58F9" w:rsidP="004A58F9">
            <w:pPr>
              <w:jc w:val="both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0AAB84" w14:textId="77777777" w:rsidR="004A58F9" w:rsidRPr="00B45F09" w:rsidRDefault="004A58F9" w:rsidP="004A58F9">
            <w:pPr>
              <w:jc w:val="both"/>
            </w:pPr>
            <w:r w:rsidRPr="004A58F9">
              <w:rPr>
                <w:lang w:val="uz-Cyrl-UZ"/>
              </w:rPr>
              <w:lastRenderedPageBreak/>
              <w:t xml:space="preserve">та ее часть, которая выполняет функцию дискретного </w:t>
            </w:r>
            <w:r w:rsidRPr="004A58F9">
              <w:rPr>
                <w:lang w:val="uz-Cyrl-UZ"/>
              </w:rPr>
              <w:lastRenderedPageBreak/>
              <w:t>элемента, но перед монтажом является самостоятельным изделие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62B8C7" w14:textId="77777777" w:rsidR="004A58F9" w:rsidRPr="004A58F9" w:rsidRDefault="004A58F9" w:rsidP="004A58F9">
            <w:pPr>
              <w:rPr>
                <w:lang w:val="uz-Cyrl-UZ"/>
              </w:rPr>
            </w:pPr>
            <w:r w:rsidRPr="004A58F9">
              <w:rPr>
                <w:lang w:val="uz-Cyrl-UZ"/>
              </w:rPr>
              <w:lastRenderedPageBreak/>
              <w:t>часть ИМС, реализующую функции какого – либо электрорадио</w:t>
            </w:r>
            <w:r w:rsidRPr="004A58F9">
              <w:rPr>
                <w:lang w:val="uz-Cyrl-UZ"/>
              </w:rPr>
              <w:lastRenderedPageBreak/>
              <w:t>элемента (транзистор, диод, резистор, конденсатор и др.), которая выполнена конструктивно неотделима от кристалла или подложки.</w:t>
            </w:r>
          </w:p>
          <w:p w14:paraId="55576B41" w14:textId="77777777" w:rsidR="004A58F9" w:rsidRPr="00B45F09" w:rsidRDefault="004A58F9" w:rsidP="004A58F9">
            <w:pPr>
              <w:jc w:val="both"/>
            </w:pPr>
          </w:p>
        </w:tc>
      </w:tr>
      <w:tr w:rsidR="004A58F9" w:rsidRPr="00635BBE" w14:paraId="0140837C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2511DF" w14:textId="77777777" w:rsidR="004A58F9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1</w:t>
            </w:r>
          </w:p>
        </w:tc>
        <w:tc>
          <w:tcPr>
            <w:tcW w:w="2126" w:type="dxa"/>
          </w:tcPr>
          <w:p w14:paraId="192B5CF3" w14:textId="77777777" w:rsidR="00BE1CFB" w:rsidRPr="00BE1CFB" w:rsidRDefault="00BE1CFB" w:rsidP="00BE1CFB">
            <w:pPr>
              <w:rPr>
                <w:lang w:val="uz-Cyrl-UZ"/>
              </w:rPr>
            </w:pPr>
            <w:r w:rsidRPr="00BE1CFB">
              <w:rPr>
                <w:lang w:val="uz-Cyrl-UZ"/>
              </w:rPr>
              <w:t>Микросхемы, выполняющие обработку цифровой информации, называются…. интегральными схемами</w:t>
            </w:r>
          </w:p>
          <w:p w14:paraId="2F998DF3" w14:textId="77777777" w:rsidR="004A58F9" w:rsidRPr="002030E3" w:rsidRDefault="004A58F9" w:rsidP="00BE1CFB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E77B8B" w14:textId="77777777" w:rsidR="00BE1CFB" w:rsidRPr="00BE1CFB" w:rsidRDefault="00BE1CFB" w:rsidP="00BE1CFB">
            <w:pPr>
              <w:rPr>
                <w:lang w:val="uz-Cyrl-UZ"/>
              </w:rPr>
            </w:pPr>
            <w:r w:rsidRPr="00BE1CFB">
              <w:rPr>
                <w:lang w:val="uz-Cyrl-UZ"/>
              </w:rPr>
              <w:t>цифровыми</w:t>
            </w:r>
          </w:p>
          <w:p w14:paraId="3B7B5C49" w14:textId="77777777" w:rsidR="004A58F9" w:rsidRPr="00B45F09" w:rsidRDefault="004A58F9" w:rsidP="004A58F9">
            <w:pPr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903FBA" w14:textId="77777777" w:rsidR="004A58F9" w:rsidRPr="00B45F09" w:rsidRDefault="00BE1CFB" w:rsidP="00BE1CFB">
            <w:r w:rsidRPr="00BE1CFB">
              <w:rPr>
                <w:lang w:val="uz-Cyrl-UZ"/>
              </w:rPr>
              <w:t>гибридным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E988ED" w14:textId="77777777" w:rsidR="00BE1CFB" w:rsidRPr="00BE1CFB" w:rsidRDefault="00BE1CFB" w:rsidP="00BE1CFB">
            <w:pPr>
              <w:rPr>
                <w:lang w:val="uz-Cyrl-UZ"/>
              </w:rPr>
            </w:pPr>
            <w:r w:rsidRPr="00BE1CFB">
              <w:rPr>
                <w:lang w:val="uz-Cyrl-UZ"/>
              </w:rPr>
              <w:t>аналоговыми</w:t>
            </w:r>
          </w:p>
          <w:p w14:paraId="2836DB71" w14:textId="77777777" w:rsidR="004A58F9" w:rsidRPr="00B45F09" w:rsidRDefault="004A58F9" w:rsidP="004A58F9">
            <w:pPr>
              <w:jc w:val="both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8D54BE" w14:textId="77777777" w:rsidR="00BE1CFB" w:rsidRPr="00BE1CFB" w:rsidRDefault="00BE1CFB" w:rsidP="00BE1CFB">
            <w:pPr>
              <w:rPr>
                <w:lang w:val="uz-Cyrl-UZ"/>
              </w:rPr>
            </w:pPr>
            <w:r w:rsidRPr="00BE1CFB">
              <w:rPr>
                <w:lang w:val="uz-Cyrl-UZ"/>
              </w:rPr>
              <w:t>квантовыми</w:t>
            </w:r>
          </w:p>
          <w:p w14:paraId="57F8DCEE" w14:textId="77777777" w:rsidR="004A58F9" w:rsidRPr="00B45F09" w:rsidRDefault="004A58F9" w:rsidP="00BE1CFB">
            <w:pPr>
              <w:jc w:val="both"/>
            </w:pPr>
          </w:p>
        </w:tc>
      </w:tr>
      <w:tr w:rsidR="00755061" w:rsidRPr="00635BBE" w14:paraId="1172E722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00EA8A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1</w:t>
            </w:r>
          </w:p>
        </w:tc>
        <w:tc>
          <w:tcPr>
            <w:tcW w:w="2126" w:type="dxa"/>
          </w:tcPr>
          <w:p w14:paraId="75327657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Микросхемы, выполняющие обработку аналоговой информации, называются…. интегральными схемами</w:t>
            </w:r>
          </w:p>
          <w:p w14:paraId="2BF2D484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CF9336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аналоговыми</w:t>
            </w:r>
          </w:p>
          <w:p w14:paraId="3F4F4E7E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830360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цифровыми</w:t>
            </w:r>
          </w:p>
          <w:p w14:paraId="1D255E48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9EB2EB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квантовыми</w:t>
            </w:r>
          </w:p>
          <w:p w14:paraId="0C42B525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2C02C3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гибридными</w:t>
            </w:r>
          </w:p>
        </w:tc>
      </w:tr>
      <w:tr w:rsidR="00755061" w:rsidRPr="00635BBE" w14:paraId="4F9BCD9B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19B33C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74FDBAE4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Элементом называют...</w:t>
            </w:r>
          </w:p>
          <w:p w14:paraId="44F7C294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F071B8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часть ИМС, реализующую функции какого – либо электрорадиоэлемента (транзистор, диод, резистор, конденсатор и др.), которая выполнена конструктивно неотделима от кристалла или подложки.</w:t>
            </w:r>
          </w:p>
          <w:p w14:paraId="76478465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AF0DE7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микросхема, которая представляет собой комбинацию пленочных пассивных элементов и дискретных активных элементов, расположенных на общей диэлектрической подложке.</w:t>
            </w:r>
          </w:p>
          <w:p w14:paraId="46B53075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10D4AB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та ее часть, которая выполняет функцию дискретного элемента, но перед монтажом является самостоятельным изделием.</w:t>
            </w:r>
          </w:p>
          <w:p w14:paraId="10BB67A2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837E95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совокупность электрически связанных между собой электрорадиоэлементов, изготовленных в едином технологическом цикле, то есть одновременно, на одной и той же несущей конструкции (подложке), и выполняющая определенную функцию преобразован</w:t>
            </w:r>
            <w:r w:rsidRPr="004C6530">
              <w:rPr>
                <w:lang w:val="uz-Cyrl-UZ"/>
              </w:rPr>
              <w:lastRenderedPageBreak/>
              <w:t>ия информации.</w:t>
            </w:r>
          </w:p>
        </w:tc>
      </w:tr>
      <w:tr w:rsidR="00755061" w:rsidRPr="00635BBE" w14:paraId="7A8B90A3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2B84FC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lastRenderedPageBreak/>
              <w:t>1</w:t>
            </w:r>
          </w:p>
        </w:tc>
        <w:tc>
          <w:tcPr>
            <w:tcW w:w="2126" w:type="dxa"/>
          </w:tcPr>
          <w:p w14:paraId="4B997609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Когда изобетены первые микросхемы?</w:t>
            </w:r>
          </w:p>
          <w:p w14:paraId="595223D7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35D083" w14:textId="77777777" w:rsidR="004C6530" w:rsidRPr="004C6530" w:rsidRDefault="004C6530" w:rsidP="004C6530">
            <w:pPr>
              <w:rPr>
                <w:lang w:val="uz-Cyrl-UZ"/>
              </w:rPr>
            </w:pPr>
            <w:r>
              <w:rPr>
                <w:lang w:val="uz-Cyrl-UZ"/>
              </w:rPr>
              <w:t>В 1958 году</w:t>
            </w:r>
          </w:p>
          <w:p w14:paraId="0E8D1087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BFC3D6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В 1948 году</w:t>
            </w:r>
          </w:p>
          <w:p w14:paraId="5BC8DCCE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BB289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В 1965 году</w:t>
            </w:r>
          </w:p>
          <w:p w14:paraId="788D1A97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42177A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В 1906 году</w:t>
            </w:r>
          </w:p>
        </w:tc>
      </w:tr>
      <w:tr w:rsidR="00755061" w:rsidRPr="00635BBE" w14:paraId="4D5C94B7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8BDF1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36DBA2CA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Обратной связью называют…</w:t>
            </w:r>
          </w:p>
          <w:p w14:paraId="2300E9DD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188BE3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 xml:space="preserve">передачу части энергии с выхода или какого – либо промежуточного звена устройства на его вход </w:t>
            </w:r>
          </w:p>
          <w:p w14:paraId="49BB840B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C56826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передачу части энергии с входа или какого – либо промежуточного звена устройства на его выход</w:t>
            </w:r>
          </w:p>
          <w:p w14:paraId="65393E96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22F6F4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 xml:space="preserve">передачу части энергии с выхода или какого – либо промежуточного звена устройства на его выход </w:t>
            </w:r>
          </w:p>
          <w:p w14:paraId="3868CF26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DFBCD9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передачу части энергии с входа или какого – либо промежуточного звена устройства на его вход</w:t>
            </w:r>
          </w:p>
        </w:tc>
      </w:tr>
      <w:tr w:rsidR="00755061" w:rsidRPr="00635BBE" w14:paraId="78EFDD2C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C2200C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795457F4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Гибридная ИС  – это...</w:t>
            </w:r>
          </w:p>
          <w:p w14:paraId="33BF258D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105A14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микросхема, которая представляет собой комбинацию пленочных пассивных элементов и дискретных активных элементов, расположенных на общей диэлектрической подложке.</w:t>
            </w:r>
          </w:p>
          <w:p w14:paraId="595C9285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6DEFAD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та ее часть, которая выполняет функцию дискретного элемента, но перед монтажом является самостоятельным изделием.</w:t>
            </w:r>
          </w:p>
          <w:p w14:paraId="4790A740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6D0F34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совокупность электрически связанных между собой электрорадиоэлементов, изготовленных в едином технологическом цикле, то есть одновременно, на одной и той же несущей конструкции (подложке), и выполняющая определенную функцию преобразования информации.</w:t>
            </w:r>
          </w:p>
          <w:p w14:paraId="59ED0645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1670BC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часть ИМС, реализующая функции какого – либо электрорадиоэлемента которая выполнена конструктивно неотделима от кристалла или подложки.</w:t>
            </w:r>
          </w:p>
        </w:tc>
      </w:tr>
      <w:tr w:rsidR="00755061" w:rsidRPr="00635BBE" w14:paraId="7D75DA55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04CB03" w14:textId="77777777" w:rsidR="00755061" w:rsidRDefault="004C6530" w:rsidP="004A58F9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3</w:t>
            </w:r>
          </w:p>
        </w:tc>
        <w:tc>
          <w:tcPr>
            <w:tcW w:w="2126" w:type="dxa"/>
          </w:tcPr>
          <w:p w14:paraId="43ECE677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 xml:space="preserve">Вычислите управляемый ток транзистора в схеме с ОЭ, если к цепи базы присоёдинён резистор сопротивлением 8kOm, входное напряжение 2В. Вычислить ток коллектора если  Uэб=0,4В, коэффициент передачи равен </w:t>
            </w:r>
            <w:r w:rsidRPr="004C6530">
              <w:rPr>
                <w:lang w:val="uz-Cyrl-UZ"/>
              </w:rPr>
              <w:lastRenderedPageBreak/>
              <w:t>75.</w:t>
            </w:r>
          </w:p>
          <w:p w14:paraId="72523BCB" w14:textId="77777777" w:rsidR="00755061" w:rsidRPr="00BE1CFB" w:rsidRDefault="00755061" w:rsidP="004C6530">
            <w:pPr>
              <w:rPr>
                <w:lang w:val="uz-Cyrl-UZ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CCCF69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lastRenderedPageBreak/>
              <w:t>0,2А; 15А</w:t>
            </w:r>
          </w:p>
          <w:p w14:paraId="673DC1F0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460960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2А; 1,5А</w:t>
            </w:r>
          </w:p>
          <w:p w14:paraId="64E28502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159576" w14:textId="77777777" w:rsidR="004C6530" w:rsidRPr="004C6530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0,2А; 1,5А</w:t>
            </w:r>
          </w:p>
          <w:p w14:paraId="1413B3C0" w14:textId="77777777" w:rsidR="00755061" w:rsidRPr="00BE1CFB" w:rsidRDefault="00755061" w:rsidP="00BE1CFB">
            <w:pPr>
              <w:rPr>
                <w:lang w:val="uz-Cyrl-UZ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E38518" w14:textId="77777777" w:rsidR="00755061" w:rsidRPr="00BE1CFB" w:rsidRDefault="004C6530" w:rsidP="00BE1CFB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2А; 15А</w:t>
            </w:r>
          </w:p>
        </w:tc>
      </w:tr>
      <w:tr w:rsidR="004C6530" w:rsidRPr="00635BBE" w14:paraId="6474D7FA" w14:textId="77777777" w:rsidTr="004A58F9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45EF4F" w14:textId="77777777" w:rsidR="004C6530" w:rsidRDefault="004C6530" w:rsidP="004C6530">
            <w:pPr>
              <w:jc w:val="both"/>
              <w:rPr>
                <w:lang w:val="uz-Cyrl-UZ"/>
              </w:rPr>
            </w:pPr>
            <w:r>
              <w:rPr>
                <w:lang w:val="uz-Cyrl-UZ"/>
              </w:rPr>
              <w:t>2</w:t>
            </w:r>
          </w:p>
        </w:tc>
        <w:tc>
          <w:tcPr>
            <w:tcW w:w="2126" w:type="dxa"/>
          </w:tcPr>
          <w:p w14:paraId="6EFA6A0F" w14:textId="77777777" w:rsidR="004C6530" w:rsidRPr="00BE1CFB" w:rsidRDefault="004C6530" w:rsidP="004C6530">
            <w:pPr>
              <w:rPr>
                <w:lang w:val="uz-Cyrl-UZ"/>
              </w:rPr>
            </w:pPr>
            <w:r w:rsidRPr="004C6530">
              <w:rPr>
                <w:lang w:val="uz-Cyrl-UZ"/>
              </w:rPr>
              <w:t>Покажите ПТ с встроенным каналом</w:t>
            </w: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C3C2C7" w14:textId="77777777" w:rsidR="004C6530" w:rsidRPr="00B45F09" w:rsidRDefault="004C6530" w:rsidP="004C6530">
            <w:pPr>
              <w:jc w:val="both"/>
            </w:pPr>
            <w:r w:rsidRPr="002030E3">
              <w:object w:dxaOrig="2250" w:dyaOrig="2250" w14:anchorId="3634F812">
                <v:shape id="_x0000_i1179" type="#_x0000_t75" style="width:51pt;height:51pt" o:ole="">
                  <v:imagedata r:id="rId140" o:title=""/>
                </v:shape>
                <o:OLEObject Type="Embed" ProgID="PBrush" ShapeID="_x0000_i1179" DrawAspect="Content" ObjectID="_1683844863" r:id="rId197"/>
              </w:objec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14138D" w14:textId="77777777" w:rsidR="004C6530" w:rsidRPr="00B45F09" w:rsidRDefault="004C6530" w:rsidP="004C6530">
            <w:pPr>
              <w:jc w:val="both"/>
            </w:pPr>
            <w:r w:rsidRPr="002030E3">
              <w:object w:dxaOrig="2385" w:dyaOrig="2340" w14:anchorId="291DAA26">
                <v:shape id="_x0000_i1180" type="#_x0000_t75" style="width:52.2pt;height:51pt" o:ole="">
                  <v:imagedata r:id="rId192" o:title=""/>
                </v:shape>
                <o:OLEObject Type="Embed" ProgID="PBrush" ShapeID="_x0000_i1180" DrawAspect="Content" ObjectID="_1683844864" r:id="rId1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3ED819" w14:textId="77777777" w:rsidR="004C6530" w:rsidRPr="00B45F09" w:rsidRDefault="004C6530" w:rsidP="004C6530">
            <w:pPr>
              <w:jc w:val="both"/>
            </w:pPr>
            <w:r w:rsidRPr="002030E3">
              <w:object w:dxaOrig="2205" w:dyaOrig="2190" w14:anchorId="721544F3">
                <v:shape id="_x0000_i1181" type="#_x0000_t75" style="width:48pt;height:47.4pt" o:ole="">
                  <v:imagedata r:id="rId142" o:title=""/>
                </v:shape>
                <o:OLEObject Type="Embed" ProgID="PBrush" ShapeID="_x0000_i1181" DrawAspect="Content" ObjectID="_1683844865" r:id="rId199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F502AF" w14:textId="77777777" w:rsidR="004C6530" w:rsidRPr="00B45F09" w:rsidRDefault="004C6530" w:rsidP="004C6530">
            <w:pPr>
              <w:jc w:val="both"/>
            </w:pPr>
            <w:r w:rsidRPr="002030E3">
              <w:object w:dxaOrig="2160" w:dyaOrig="2190" w14:anchorId="3503139E">
                <v:shape id="_x0000_i1182" type="#_x0000_t75" style="width:54.6pt;height:54.6pt" o:ole="">
                  <v:imagedata r:id="rId138" o:title=""/>
                </v:shape>
                <o:OLEObject Type="Embed" ProgID="PBrush" ShapeID="_x0000_i1182" DrawAspect="Content" ObjectID="_1683844866" r:id="rId200"/>
              </w:object>
            </w:r>
          </w:p>
        </w:tc>
      </w:tr>
    </w:tbl>
    <w:p w14:paraId="718E7AF1" w14:textId="77777777" w:rsidR="00256BBC" w:rsidRPr="00F43873" w:rsidRDefault="00256BBC" w:rsidP="00256BBC">
      <w:pPr>
        <w:ind w:left="374"/>
        <w:jc w:val="both"/>
        <w:rPr>
          <w:rFonts w:eastAsia="TimesNewRoman"/>
          <w:kern w:val="1"/>
          <w:lang w:val="uz-Cyrl-UZ"/>
        </w:rPr>
      </w:pPr>
    </w:p>
    <w:sectPr w:rsidR="00256BBC" w:rsidRPr="00F43873" w:rsidSect="00E11A1E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772485" w14:textId="77777777" w:rsidR="00717BF5" w:rsidRDefault="00717BF5" w:rsidP="00090A64">
      <w:r>
        <w:separator/>
      </w:r>
    </w:p>
  </w:endnote>
  <w:endnote w:type="continuationSeparator" w:id="0">
    <w:p w14:paraId="74571368" w14:textId="77777777" w:rsidR="00717BF5" w:rsidRDefault="00717BF5" w:rsidP="00090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NDA Times UZ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461E24" w14:textId="77777777" w:rsidR="00717BF5" w:rsidRDefault="00717BF5" w:rsidP="00090A64">
      <w:r>
        <w:separator/>
      </w:r>
    </w:p>
  </w:footnote>
  <w:footnote w:type="continuationSeparator" w:id="0">
    <w:p w14:paraId="21910D87" w14:textId="77777777" w:rsidR="00717BF5" w:rsidRDefault="00717BF5" w:rsidP="00090A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9D0CD2"/>
    <w:multiLevelType w:val="hybridMultilevel"/>
    <w:tmpl w:val="8A9AC5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A433551"/>
    <w:multiLevelType w:val="hybridMultilevel"/>
    <w:tmpl w:val="285829E4"/>
    <w:lvl w:ilvl="0" w:tplc="0419000F">
      <w:start w:val="1"/>
      <w:numFmt w:val="decimal"/>
      <w:lvlText w:val="%1."/>
      <w:lvlJc w:val="left"/>
      <w:pPr>
        <w:ind w:left="612" w:hanging="360"/>
      </w:pPr>
    </w:lvl>
    <w:lvl w:ilvl="1" w:tplc="04190019" w:tentative="1">
      <w:start w:val="1"/>
      <w:numFmt w:val="lowerLetter"/>
      <w:lvlText w:val="%2."/>
      <w:lvlJc w:val="left"/>
      <w:pPr>
        <w:ind w:left="1332" w:hanging="360"/>
      </w:pPr>
    </w:lvl>
    <w:lvl w:ilvl="2" w:tplc="0419001B" w:tentative="1">
      <w:start w:val="1"/>
      <w:numFmt w:val="lowerRoman"/>
      <w:lvlText w:val="%3."/>
      <w:lvlJc w:val="right"/>
      <w:pPr>
        <w:ind w:left="2052" w:hanging="180"/>
      </w:pPr>
    </w:lvl>
    <w:lvl w:ilvl="3" w:tplc="0419000F" w:tentative="1">
      <w:start w:val="1"/>
      <w:numFmt w:val="decimal"/>
      <w:lvlText w:val="%4."/>
      <w:lvlJc w:val="left"/>
      <w:pPr>
        <w:ind w:left="2772" w:hanging="360"/>
      </w:pPr>
    </w:lvl>
    <w:lvl w:ilvl="4" w:tplc="04190019" w:tentative="1">
      <w:start w:val="1"/>
      <w:numFmt w:val="lowerLetter"/>
      <w:lvlText w:val="%5."/>
      <w:lvlJc w:val="left"/>
      <w:pPr>
        <w:ind w:left="3492" w:hanging="360"/>
      </w:pPr>
    </w:lvl>
    <w:lvl w:ilvl="5" w:tplc="0419001B" w:tentative="1">
      <w:start w:val="1"/>
      <w:numFmt w:val="lowerRoman"/>
      <w:lvlText w:val="%6."/>
      <w:lvlJc w:val="right"/>
      <w:pPr>
        <w:ind w:left="4212" w:hanging="180"/>
      </w:pPr>
    </w:lvl>
    <w:lvl w:ilvl="6" w:tplc="0419000F" w:tentative="1">
      <w:start w:val="1"/>
      <w:numFmt w:val="decimal"/>
      <w:lvlText w:val="%7."/>
      <w:lvlJc w:val="left"/>
      <w:pPr>
        <w:ind w:left="4932" w:hanging="360"/>
      </w:pPr>
    </w:lvl>
    <w:lvl w:ilvl="7" w:tplc="04190019" w:tentative="1">
      <w:start w:val="1"/>
      <w:numFmt w:val="lowerLetter"/>
      <w:lvlText w:val="%8."/>
      <w:lvlJc w:val="left"/>
      <w:pPr>
        <w:ind w:left="5652" w:hanging="360"/>
      </w:pPr>
    </w:lvl>
    <w:lvl w:ilvl="8" w:tplc="041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 w15:restartNumberingAfterBreak="0">
    <w:nsid w:val="62D66499"/>
    <w:multiLevelType w:val="hybridMultilevel"/>
    <w:tmpl w:val="15F01F8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B9165E6"/>
    <w:multiLevelType w:val="hybridMultilevel"/>
    <w:tmpl w:val="61A68200"/>
    <w:lvl w:ilvl="0" w:tplc="9DBCA3AA"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0731"/>
    <w:rsid w:val="00015162"/>
    <w:rsid w:val="0003683B"/>
    <w:rsid w:val="00052475"/>
    <w:rsid w:val="0005530D"/>
    <w:rsid w:val="00072EB7"/>
    <w:rsid w:val="0007517B"/>
    <w:rsid w:val="00081A75"/>
    <w:rsid w:val="00090A64"/>
    <w:rsid w:val="000950D2"/>
    <w:rsid w:val="0009538B"/>
    <w:rsid w:val="000C1B8F"/>
    <w:rsid w:val="000D0394"/>
    <w:rsid w:val="000E5792"/>
    <w:rsid w:val="000F48D0"/>
    <w:rsid w:val="00101141"/>
    <w:rsid w:val="00101E00"/>
    <w:rsid w:val="00146D49"/>
    <w:rsid w:val="0016495C"/>
    <w:rsid w:val="00196F05"/>
    <w:rsid w:val="001B14E3"/>
    <w:rsid w:val="001B3E6E"/>
    <w:rsid w:val="001D6E3F"/>
    <w:rsid w:val="001F0972"/>
    <w:rsid w:val="001F3892"/>
    <w:rsid w:val="002340EE"/>
    <w:rsid w:val="0023493A"/>
    <w:rsid w:val="00234CE4"/>
    <w:rsid w:val="00245E11"/>
    <w:rsid w:val="00256BBC"/>
    <w:rsid w:val="002622E2"/>
    <w:rsid w:val="00291328"/>
    <w:rsid w:val="00291F5F"/>
    <w:rsid w:val="002C03B5"/>
    <w:rsid w:val="002D6C99"/>
    <w:rsid w:val="002F2FDC"/>
    <w:rsid w:val="002F4109"/>
    <w:rsid w:val="00320D97"/>
    <w:rsid w:val="00327A67"/>
    <w:rsid w:val="0033108D"/>
    <w:rsid w:val="0033696E"/>
    <w:rsid w:val="003508D3"/>
    <w:rsid w:val="00353A42"/>
    <w:rsid w:val="00370DDF"/>
    <w:rsid w:val="00371F0B"/>
    <w:rsid w:val="00377D9C"/>
    <w:rsid w:val="003A1694"/>
    <w:rsid w:val="003C0592"/>
    <w:rsid w:val="003D4AC3"/>
    <w:rsid w:val="003F1480"/>
    <w:rsid w:val="003F7819"/>
    <w:rsid w:val="004240D2"/>
    <w:rsid w:val="0042632A"/>
    <w:rsid w:val="004273EB"/>
    <w:rsid w:val="0042796E"/>
    <w:rsid w:val="0044748F"/>
    <w:rsid w:val="004A2E91"/>
    <w:rsid w:val="004A58F9"/>
    <w:rsid w:val="004A75CA"/>
    <w:rsid w:val="004B3006"/>
    <w:rsid w:val="004C6530"/>
    <w:rsid w:val="004D3C9B"/>
    <w:rsid w:val="004D410F"/>
    <w:rsid w:val="004F6D96"/>
    <w:rsid w:val="00504558"/>
    <w:rsid w:val="00504AC4"/>
    <w:rsid w:val="00530CC5"/>
    <w:rsid w:val="005315A7"/>
    <w:rsid w:val="005340EF"/>
    <w:rsid w:val="005367BD"/>
    <w:rsid w:val="00546817"/>
    <w:rsid w:val="00555FC3"/>
    <w:rsid w:val="00562782"/>
    <w:rsid w:val="00573A34"/>
    <w:rsid w:val="005C07F1"/>
    <w:rsid w:val="005C11D2"/>
    <w:rsid w:val="005C28FB"/>
    <w:rsid w:val="005E1D42"/>
    <w:rsid w:val="00613593"/>
    <w:rsid w:val="00620900"/>
    <w:rsid w:val="00635BBE"/>
    <w:rsid w:val="0065374C"/>
    <w:rsid w:val="006674A2"/>
    <w:rsid w:val="006818C0"/>
    <w:rsid w:val="00685152"/>
    <w:rsid w:val="006A621B"/>
    <w:rsid w:val="006B3034"/>
    <w:rsid w:val="006D20A5"/>
    <w:rsid w:val="006E1A30"/>
    <w:rsid w:val="006E61BB"/>
    <w:rsid w:val="00701FC8"/>
    <w:rsid w:val="00717BF5"/>
    <w:rsid w:val="0072312B"/>
    <w:rsid w:val="0073462A"/>
    <w:rsid w:val="00755061"/>
    <w:rsid w:val="00772D60"/>
    <w:rsid w:val="007846FC"/>
    <w:rsid w:val="007C269A"/>
    <w:rsid w:val="007C7322"/>
    <w:rsid w:val="007D2696"/>
    <w:rsid w:val="007F66A1"/>
    <w:rsid w:val="00846A2A"/>
    <w:rsid w:val="008623EE"/>
    <w:rsid w:val="00884CAC"/>
    <w:rsid w:val="008927AC"/>
    <w:rsid w:val="00892FB1"/>
    <w:rsid w:val="00897F20"/>
    <w:rsid w:val="008B2607"/>
    <w:rsid w:val="008B6CBF"/>
    <w:rsid w:val="008F41BD"/>
    <w:rsid w:val="00904085"/>
    <w:rsid w:val="009064E1"/>
    <w:rsid w:val="0091189B"/>
    <w:rsid w:val="00973C30"/>
    <w:rsid w:val="009843CA"/>
    <w:rsid w:val="009964D1"/>
    <w:rsid w:val="009A586E"/>
    <w:rsid w:val="009C249B"/>
    <w:rsid w:val="009D78E2"/>
    <w:rsid w:val="009E143D"/>
    <w:rsid w:val="009E4C40"/>
    <w:rsid w:val="00A153B3"/>
    <w:rsid w:val="00A254C4"/>
    <w:rsid w:val="00A34246"/>
    <w:rsid w:val="00A36012"/>
    <w:rsid w:val="00A60C70"/>
    <w:rsid w:val="00A73943"/>
    <w:rsid w:val="00A87443"/>
    <w:rsid w:val="00A87DF0"/>
    <w:rsid w:val="00A933DE"/>
    <w:rsid w:val="00A9440D"/>
    <w:rsid w:val="00AA2357"/>
    <w:rsid w:val="00AE4648"/>
    <w:rsid w:val="00AF1CAA"/>
    <w:rsid w:val="00B014F7"/>
    <w:rsid w:val="00B370AF"/>
    <w:rsid w:val="00B37435"/>
    <w:rsid w:val="00B37A82"/>
    <w:rsid w:val="00B56312"/>
    <w:rsid w:val="00B62372"/>
    <w:rsid w:val="00B842D9"/>
    <w:rsid w:val="00B84D78"/>
    <w:rsid w:val="00B84D99"/>
    <w:rsid w:val="00B90EFC"/>
    <w:rsid w:val="00B92584"/>
    <w:rsid w:val="00B96C8F"/>
    <w:rsid w:val="00BB60CC"/>
    <w:rsid w:val="00BD2A66"/>
    <w:rsid w:val="00BE1CFB"/>
    <w:rsid w:val="00BE6F31"/>
    <w:rsid w:val="00BF39FB"/>
    <w:rsid w:val="00C33AFD"/>
    <w:rsid w:val="00C4074C"/>
    <w:rsid w:val="00C547F4"/>
    <w:rsid w:val="00C727BF"/>
    <w:rsid w:val="00C93C52"/>
    <w:rsid w:val="00CA4680"/>
    <w:rsid w:val="00CB3D55"/>
    <w:rsid w:val="00CB5E18"/>
    <w:rsid w:val="00CF3255"/>
    <w:rsid w:val="00CF7048"/>
    <w:rsid w:val="00D0472A"/>
    <w:rsid w:val="00D20731"/>
    <w:rsid w:val="00D34305"/>
    <w:rsid w:val="00D67CAD"/>
    <w:rsid w:val="00D76D96"/>
    <w:rsid w:val="00D845DB"/>
    <w:rsid w:val="00D91BEA"/>
    <w:rsid w:val="00D96317"/>
    <w:rsid w:val="00DB1B41"/>
    <w:rsid w:val="00DB52F3"/>
    <w:rsid w:val="00DC0877"/>
    <w:rsid w:val="00DC2B20"/>
    <w:rsid w:val="00DE3385"/>
    <w:rsid w:val="00DE4C25"/>
    <w:rsid w:val="00DE6EF2"/>
    <w:rsid w:val="00DF32AF"/>
    <w:rsid w:val="00E11A1E"/>
    <w:rsid w:val="00E1551D"/>
    <w:rsid w:val="00E279D8"/>
    <w:rsid w:val="00E3196D"/>
    <w:rsid w:val="00E54429"/>
    <w:rsid w:val="00E75981"/>
    <w:rsid w:val="00EB776D"/>
    <w:rsid w:val="00ED762D"/>
    <w:rsid w:val="00EF0632"/>
    <w:rsid w:val="00F00EFA"/>
    <w:rsid w:val="00F02ACD"/>
    <w:rsid w:val="00F11F5A"/>
    <w:rsid w:val="00F22088"/>
    <w:rsid w:val="00F24756"/>
    <w:rsid w:val="00F3014B"/>
    <w:rsid w:val="00F43873"/>
    <w:rsid w:val="00F765C3"/>
    <w:rsid w:val="00F82ABE"/>
    <w:rsid w:val="00FB4969"/>
    <w:rsid w:val="00FB4D75"/>
    <w:rsid w:val="00FE562E"/>
    <w:rsid w:val="00FF3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62F7182"/>
  <w15:chartTrackingRefBased/>
  <w15:docId w15:val="{2799363C-67D4-49CC-B456-49F90EE5C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20731"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rsid w:val="00D20731"/>
    <w:pPr>
      <w:keepNext/>
      <w:jc w:val="both"/>
      <w:outlineLvl w:val="0"/>
    </w:pPr>
    <w:rPr>
      <w:b/>
      <w:bCs/>
      <w:sz w:val="28"/>
      <w:lang w:val="uz-Cyrl-UZ"/>
    </w:rPr>
  </w:style>
  <w:style w:type="paragraph" w:styleId="2">
    <w:name w:val="heading 2"/>
    <w:basedOn w:val="a"/>
    <w:next w:val="a"/>
    <w:link w:val="20"/>
    <w:qFormat/>
    <w:rsid w:val="00555FC3"/>
    <w:pPr>
      <w:keepNext/>
      <w:spacing w:before="240" w:after="60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aliases w:val=" Знак Знак2"/>
    <w:link w:val="a1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a4">
    <w:name w:val="Нормальный"/>
    <w:rsid w:val="00D20731"/>
    <w:rPr>
      <w:rFonts w:ascii="PANDA Times UZ" w:hAnsi="PANDA Times UZ"/>
      <w:snapToGrid w:val="0"/>
      <w:sz w:val="28"/>
      <w:lang w:val="ru-RU" w:eastAsia="ru-RU"/>
    </w:rPr>
  </w:style>
  <w:style w:type="character" w:styleId="a5">
    <w:name w:val="Hyperlink"/>
    <w:rsid w:val="00D76D96"/>
    <w:rPr>
      <w:color w:val="0000FF"/>
      <w:u w:val="single"/>
    </w:rPr>
  </w:style>
  <w:style w:type="paragraph" w:styleId="a6">
    <w:name w:val="header"/>
    <w:basedOn w:val="a"/>
    <w:link w:val="a7"/>
    <w:rsid w:val="00090A6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090A64"/>
    <w:rPr>
      <w:sz w:val="24"/>
      <w:szCs w:val="24"/>
    </w:rPr>
  </w:style>
  <w:style w:type="paragraph" w:styleId="a8">
    <w:name w:val="footer"/>
    <w:basedOn w:val="a"/>
    <w:link w:val="a9"/>
    <w:rsid w:val="00090A6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rsid w:val="00090A64"/>
    <w:rPr>
      <w:sz w:val="24"/>
      <w:szCs w:val="24"/>
    </w:rPr>
  </w:style>
  <w:style w:type="character" w:customStyle="1" w:styleId="20">
    <w:name w:val="Заголовок 2 Знак"/>
    <w:link w:val="2"/>
    <w:semiHidden/>
    <w:locked/>
    <w:rsid w:val="00555FC3"/>
    <w:rPr>
      <w:b/>
      <w:bCs/>
      <w:iCs/>
      <w:sz w:val="28"/>
      <w:szCs w:val="28"/>
      <w:lang w:val="ru-RU" w:eastAsia="ru-RU" w:bidi="ar-SA"/>
    </w:rPr>
  </w:style>
  <w:style w:type="paragraph" w:customStyle="1" w:styleId="a1">
    <w:basedOn w:val="a"/>
    <w:link w:val="a0"/>
    <w:rsid w:val="00555FC3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21">
    <w:name w:val="Body Text 2"/>
    <w:basedOn w:val="a"/>
    <w:rsid w:val="00555FC3"/>
    <w:pPr>
      <w:spacing w:after="120" w:line="480" w:lineRule="auto"/>
    </w:pPr>
  </w:style>
  <w:style w:type="paragraph" w:styleId="aa">
    <w:name w:val="Balloon Text"/>
    <w:basedOn w:val="a"/>
    <w:link w:val="ab"/>
    <w:rsid w:val="00AA2357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rsid w:val="00AA2357"/>
    <w:rPr>
      <w:rFonts w:ascii="Segoe UI" w:hAnsi="Segoe UI" w:cs="Segoe UI"/>
      <w:sz w:val="18"/>
      <w:szCs w:val="18"/>
    </w:rPr>
  </w:style>
  <w:style w:type="table" w:styleId="ac">
    <w:name w:val="Table Grid"/>
    <w:basedOn w:val="a2"/>
    <w:uiPriority w:val="99"/>
    <w:rsid w:val="00256B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51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8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7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0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8.bin"/><Relationship Id="rId21" Type="http://schemas.openxmlformats.org/officeDocument/2006/relationships/image" Target="media/image6.wmf"/><Relationship Id="rId42" Type="http://schemas.openxmlformats.org/officeDocument/2006/relationships/image" Target="media/image11.png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57.bin"/><Relationship Id="rId138" Type="http://schemas.openxmlformats.org/officeDocument/2006/relationships/image" Target="media/image37.png"/><Relationship Id="rId159" Type="http://schemas.openxmlformats.org/officeDocument/2006/relationships/oleObject" Target="embeddings/oleObject109.bin"/><Relationship Id="rId170" Type="http://schemas.openxmlformats.org/officeDocument/2006/relationships/image" Target="media/image46.png"/><Relationship Id="rId191" Type="http://schemas.openxmlformats.org/officeDocument/2006/relationships/oleObject" Target="embeddings/oleObject133.bin"/><Relationship Id="rId196" Type="http://schemas.openxmlformats.org/officeDocument/2006/relationships/oleObject" Target="embeddings/oleObject137.bin"/><Relationship Id="rId200" Type="http://schemas.openxmlformats.org/officeDocument/2006/relationships/oleObject" Target="embeddings/oleObject14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29.png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4.bin"/><Relationship Id="rId58" Type="http://schemas.openxmlformats.org/officeDocument/2006/relationships/image" Target="media/image15.wmf"/><Relationship Id="rId74" Type="http://schemas.openxmlformats.org/officeDocument/2006/relationships/image" Target="media/image21.png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9.bin"/><Relationship Id="rId123" Type="http://schemas.openxmlformats.org/officeDocument/2006/relationships/oleObject" Target="embeddings/oleObject82.bin"/><Relationship Id="rId128" Type="http://schemas.openxmlformats.org/officeDocument/2006/relationships/oleObject" Target="embeddings/oleObject87.bin"/><Relationship Id="rId144" Type="http://schemas.openxmlformats.org/officeDocument/2006/relationships/oleObject" Target="embeddings/oleObject99.bin"/><Relationship Id="rId149" Type="http://schemas.openxmlformats.org/officeDocument/2006/relationships/oleObject" Target="embeddings/oleObject103.bin"/><Relationship Id="rId5" Type="http://schemas.openxmlformats.org/officeDocument/2006/relationships/footnotes" Target="footnotes.xml"/><Relationship Id="rId90" Type="http://schemas.openxmlformats.org/officeDocument/2006/relationships/image" Target="media/image23.png"/><Relationship Id="rId95" Type="http://schemas.openxmlformats.org/officeDocument/2006/relationships/oleObject" Target="embeddings/oleObject65.bin"/><Relationship Id="rId160" Type="http://schemas.openxmlformats.org/officeDocument/2006/relationships/oleObject" Target="embeddings/oleObject110.bin"/><Relationship Id="rId165" Type="http://schemas.openxmlformats.org/officeDocument/2006/relationships/oleObject" Target="embeddings/oleObject115.bin"/><Relationship Id="rId181" Type="http://schemas.openxmlformats.org/officeDocument/2006/relationships/oleObject" Target="embeddings/oleObject126.bin"/><Relationship Id="rId186" Type="http://schemas.openxmlformats.org/officeDocument/2006/relationships/image" Target="media/image52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5.bin"/><Relationship Id="rId113" Type="http://schemas.openxmlformats.org/officeDocument/2006/relationships/image" Target="media/image32.png"/><Relationship Id="rId118" Type="http://schemas.openxmlformats.org/officeDocument/2006/relationships/image" Target="media/image34.wmf"/><Relationship Id="rId134" Type="http://schemas.openxmlformats.org/officeDocument/2006/relationships/oleObject" Target="embeddings/oleObject93.bin"/><Relationship Id="rId139" Type="http://schemas.openxmlformats.org/officeDocument/2006/relationships/oleObject" Target="embeddings/oleObject96.bin"/><Relationship Id="rId80" Type="http://schemas.openxmlformats.org/officeDocument/2006/relationships/oleObject" Target="embeddings/oleObject53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4.bin"/><Relationship Id="rId155" Type="http://schemas.openxmlformats.org/officeDocument/2006/relationships/oleObject" Target="embeddings/oleObject107.bin"/><Relationship Id="rId171" Type="http://schemas.openxmlformats.org/officeDocument/2006/relationships/oleObject" Target="embeddings/oleObject119.bin"/><Relationship Id="rId176" Type="http://schemas.openxmlformats.org/officeDocument/2006/relationships/oleObject" Target="embeddings/oleObject122.bin"/><Relationship Id="rId192" Type="http://schemas.openxmlformats.org/officeDocument/2006/relationships/image" Target="media/image53.png"/><Relationship Id="rId197" Type="http://schemas.openxmlformats.org/officeDocument/2006/relationships/oleObject" Target="embeddings/oleObject138.bin"/><Relationship Id="rId20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38.bin"/><Relationship Id="rId103" Type="http://schemas.openxmlformats.org/officeDocument/2006/relationships/image" Target="media/image28.png"/><Relationship Id="rId108" Type="http://schemas.openxmlformats.org/officeDocument/2006/relationships/oleObject" Target="embeddings/oleObject73.bin"/><Relationship Id="rId124" Type="http://schemas.openxmlformats.org/officeDocument/2006/relationships/oleObject" Target="embeddings/oleObject83.bin"/><Relationship Id="rId129" Type="http://schemas.openxmlformats.org/officeDocument/2006/relationships/oleObject" Target="embeddings/oleObject88.bin"/><Relationship Id="rId54" Type="http://schemas.openxmlformats.org/officeDocument/2006/relationships/oleObject" Target="embeddings/oleObject35.bin"/><Relationship Id="rId70" Type="http://schemas.openxmlformats.org/officeDocument/2006/relationships/image" Target="media/image19.png"/><Relationship Id="rId75" Type="http://schemas.openxmlformats.org/officeDocument/2006/relationships/oleObject" Target="embeddings/oleObject48.bin"/><Relationship Id="rId91" Type="http://schemas.openxmlformats.org/officeDocument/2006/relationships/oleObject" Target="embeddings/oleObject62.bin"/><Relationship Id="rId96" Type="http://schemas.openxmlformats.org/officeDocument/2006/relationships/oleObject" Target="embeddings/oleObject66.bin"/><Relationship Id="rId140" Type="http://schemas.openxmlformats.org/officeDocument/2006/relationships/image" Target="media/image38.png"/><Relationship Id="rId145" Type="http://schemas.openxmlformats.org/officeDocument/2006/relationships/oleObject" Target="embeddings/oleObject100.bin"/><Relationship Id="rId161" Type="http://schemas.openxmlformats.org/officeDocument/2006/relationships/oleObject" Target="embeddings/oleObject111.bin"/><Relationship Id="rId166" Type="http://schemas.openxmlformats.org/officeDocument/2006/relationships/oleObject" Target="embeddings/oleObject116.bin"/><Relationship Id="rId182" Type="http://schemas.openxmlformats.org/officeDocument/2006/relationships/image" Target="media/image50.wmf"/><Relationship Id="rId187" Type="http://schemas.openxmlformats.org/officeDocument/2006/relationships/oleObject" Target="embeddings/oleObject1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6.bin"/><Relationship Id="rId119" Type="http://schemas.openxmlformats.org/officeDocument/2006/relationships/oleObject" Target="embeddings/oleObject79.bin"/><Relationship Id="rId44" Type="http://schemas.openxmlformats.org/officeDocument/2006/relationships/image" Target="media/image12.png"/><Relationship Id="rId60" Type="http://schemas.openxmlformats.org/officeDocument/2006/relationships/image" Target="media/image16.wmf"/><Relationship Id="rId65" Type="http://schemas.openxmlformats.org/officeDocument/2006/relationships/oleObject" Target="embeddings/oleObject42.bin"/><Relationship Id="rId81" Type="http://schemas.openxmlformats.org/officeDocument/2006/relationships/oleObject" Target="embeddings/oleObject54.bin"/><Relationship Id="rId86" Type="http://schemas.openxmlformats.org/officeDocument/2006/relationships/oleObject" Target="embeddings/oleObject59.bin"/><Relationship Id="rId130" Type="http://schemas.openxmlformats.org/officeDocument/2006/relationships/oleObject" Target="embeddings/oleObject89.bin"/><Relationship Id="rId135" Type="http://schemas.openxmlformats.org/officeDocument/2006/relationships/oleObject" Target="embeddings/oleObject94.bin"/><Relationship Id="rId151" Type="http://schemas.openxmlformats.org/officeDocument/2006/relationships/oleObject" Target="embeddings/oleObject105.bin"/><Relationship Id="rId156" Type="http://schemas.openxmlformats.org/officeDocument/2006/relationships/image" Target="media/image43.png"/><Relationship Id="rId177" Type="http://schemas.openxmlformats.org/officeDocument/2006/relationships/oleObject" Target="embeddings/oleObject123.bin"/><Relationship Id="rId198" Type="http://schemas.openxmlformats.org/officeDocument/2006/relationships/oleObject" Target="embeddings/oleObject139.bin"/><Relationship Id="rId172" Type="http://schemas.openxmlformats.org/officeDocument/2006/relationships/image" Target="media/image47.png"/><Relationship Id="rId193" Type="http://schemas.openxmlformats.org/officeDocument/2006/relationships/oleObject" Target="embeddings/oleObject134.bin"/><Relationship Id="rId20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4.bin"/><Relationship Id="rId109" Type="http://schemas.openxmlformats.org/officeDocument/2006/relationships/oleObject" Target="embeddings/oleObject7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49.bin"/><Relationship Id="rId97" Type="http://schemas.openxmlformats.org/officeDocument/2006/relationships/image" Target="media/image25.png"/><Relationship Id="rId104" Type="http://schemas.openxmlformats.org/officeDocument/2006/relationships/oleObject" Target="embeddings/oleObject70.bin"/><Relationship Id="rId120" Type="http://schemas.openxmlformats.org/officeDocument/2006/relationships/image" Target="media/image35.wmf"/><Relationship Id="rId125" Type="http://schemas.openxmlformats.org/officeDocument/2006/relationships/oleObject" Target="embeddings/oleObject84.bin"/><Relationship Id="rId141" Type="http://schemas.openxmlformats.org/officeDocument/2006/relationships/oleObject" Target="embeddings/oleObject97.bin"/><Relationship Id="rId146" Type="http://schemas.openxmlformats.org/officeDocument/2006/relationships/oleObject" Target="embeddings/oleObject101.bin"/><Relationship Id="rId167" Type="http://schemas.openxmlformats.org/officeDocument/2006/relationships/oleObject" Target="embeddings/oleObject117.bin"/><Relationship Id="rId188" Type="http://schemas.openxmlformats.org/officeDocument/2006/relationships/oleObject" Target="embeddings/oleObject130.bin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3.bin"/><Relationship Id="rId162" Type="http://schemas.openxmlformats.org/officeDocument/2006/relationships/oleObject" Target="embeddings/oleObject112.bin"/><Relationship Id="rId183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0.png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0.bin"/><Relationship Id="rId110" Type="http://schemas.openxmlformats.org/officeDocument/2006/relationships/oleObject" Target="embeddings/oleObject75.bin"/><Relationship Id="rId115" Type="http://schemas.openxmlformats.org/officeDocument/2006/relationships/oleObject" Target="embeddings/oleObject77.bin"/><Relationship Id="rId131" Type="http://schemas.openxmlformats.org/officeDocument/2006/relationships/oleObject" Target="embeddings/oleObject90.bin"/><Relationship Id="rId136" Type="http://schemas.openxmlformats.org/officeDocument/2006/relationships/image" Target="media/image36.png"/><Relationship Id="rId157" Type="http://schemas.openxmlformats.org/officeDocument/2006/relationships/oleObject" Target="embeddings/oleObject108.bin"/><Relationship Id="rId178" Type="http://schemas.openxmlformats.org/officeDocument/2006/relationships/oleObject" Target="embeddings/oleObject124.bin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55.bin"/><Relationship Id="rId152" Type="http://schemas.openxmlformats.org/officeDocument/2006/relationships/image" Target="media/image41.png"/><Relationship Id="rId173" Type="http://schemas.openxmlformats.org/officeDocument/2006/relationships/oleObject" Target="embeddings/oleObject120.bin"/><Relationship Id="rId194" Type="http://schemas.openxmlformats.org/officeDocument/2006/relationships/oleObject" Target="embeddings/oleObject135.bin"/><Relationship Id="rId199" Type="http://schemas.openxmlformats.org/officeDocument/2006/relationships/oleObject" Target="embeddings/oleObject140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4.wmf"/><Relationship Id="rId77" Type="http://schemas.openxmlformats.org/officeDocument/2006/relationships/oleObject" Target="embeddings/oleObject50.bin"/><Relationship Id="rId100" Type="http://schemas.openxmlformats.org/officeDocument/2006/relationships/oleObject" Target="embeddings/oleObject67.bin"/><Relationship Id="rId105" Type="http://schemas.openxmlformats.org/officeDocument/2006/relationships/oleObject" Target="embeddings/oleObject71.bin"/><Relationship Id="rId126" Type="http://schemas.openxmlformats.org/officeDocument/2006/relationships/oleObject" Target="embeddings/oleObject85.bin"/><Relationship Id="rId147" Type="http://schemas.openxmlformats.org/officeDocument/2006/relationships/oleObject" Target="embeddings/oleObject102.bin"/><Relationship Id="rId168" Type="http://schemas.openxmlformats.org/officeDocument/2006/relationships/image" Target="media/image45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72" Type="http://schemas.openxmlformats.org/officeDocument/2006/relationships/image" Target="media/image20.png"/><Relationship Id="rId93" Type="http://schemas.openxmlformats.org/officeDocument/2006/relationships/image" Target="media/image24.png"/><Relationship Id="rId98" Type="http://schemas.openxmlformats.org/officeDocument/2006/relationships/image" Target="media/image26.png"/><Relationship Id="rId121" Type="http://schemas.openxmlformats.org/officeDocument/2006/relationships/oleObject" Target="embeddings/oleObject80.bin"/><Relationship Id="rId142" Type="http://schemas.openxmlformats.org/officeDocument/2006/relationships/image" Target="media/image39.png"/><Relationship Id="rId163" Type="http://schemas.openxmlformats.org/officeDocument/2006/relationships/oleObject" Target="embeddings/oleObject113.bin"/><Relationship Id="rId184" Type="http://schemas.openxmlformats.org/officeDocument/2006/relationships/image" Target="media/image51.wmf"/><Relationship Id="rId189" Type="http://schemas.openxmlformats.org/officeDocument/2006/relationships/oleObject" Target="embeddings/oleObject131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3.png"/><Relationship Id="rId67" Type="http://schemas.openxmlformats.org/officeDocument/2006/relationships/oleObject" Target="embeddings/oleObject44.bin"/><Relationship Id="rId116" Type="http://schemas.openxmlformats.org/officeDocument/2006/relationships/image" Target="media/image33.png"/><Relationship Id="rId137" Type="http://schemas.openxmlformats.org/officeDocument/2006/relationships/oleObject" Target="embeddings/oleObject95.bin"/><Relationship Id="rId158" Type="http://schemas.openxmlformats.org/officeDocument/2006/relationships/image" Target="media/image44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62" Type="http://schemas.openxmlformats.org/officeDocument/2006/relationships/image" Target="media/image17.wmf"/><Relationship Id="rId83" Type="http://schemas.openxmlformats.org/officeDocument/2006/relationships/oleObject" Target="embeddings/oleObject56.bin"/><Relationship Id="rId88" Type="http://schemas.openxmlformats.org/officeDocument/2006/relationships/image" Target="media/image22.png"/><Relationship Id="rId111" Type="http://schemas.openxmlformats.org/officeDocument/2006/relationships/image" Target="media/image30.png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6.bin"/><Relationship Id="rId174" Type="http://schemas.openxmlformats.org/officeDocument/2006/relationships/image" Target="media/image48.png"/><Relationship Id="rId179" Type="http://schemas.openxmlformats.org/officeDocument/2006/relationships/oleObject" Target="embeddings/oleObject125.bin"/><Relationship Id="rId195" Type="http://schemas.openxmlformats.org/officeDocument/2006/relationships/oleObject" Target="embeddings/oleObject136.bin"/><Relationship Id="rId190" Type="http://schemas.openxmlformats.org/officeDocument/2006/relationships/oleObject" Target="embeddings/oleObject13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72.bin"/><Relationship Id="rId127" Type="http://schemas.openxmlformats.org/officeDocument/2006/relationships/oleObject" Target="embeddings/oleObject86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1.bin"/><Relationship Id="rId94" Type="http://schemas.openxmlformats.org/officeDocument/2006/relationships/oleObject" Target="embeddings/oleObject64.bin"/><Relationship Id="rId99" Type="http://schemas.openxmlformats.org/officeDocument/2006/relationships/image" Target="media/image27.png"/><Relationship Id="rId101" Type="http://schemas.openxmlformats.org/officeDocument/2006/relationships/oleObject" Target="embeddings/oleObject68.bin"/><Relationship Id="rId122" Type="http://schemas.openxmlformats.org/officeDocument/2006/relationships/oleObject" Target="embeddings/oleObject81.bin"/><Relationship Id="rId143" Type="http://schemas.openxmlformats.org/officeDocument/2006/relationships/oleObject" Target="embeddings/oleObject98.bin"/><Relationship Id="rId148" Type="http://schemas.openxmlformats.org/officeDocument/2006/relationships/image" Target="media/image40.png"/><Relationship Id="rId164" Type="http://schemas.openxmlformats.org/officeDocument/2006/relationships/oleObject" Target="embeddings/oleObject114.bin"/><Relationship Id="rId169" Type="http://schemas.openxmlformats.org/officeDocument/2006/relationships/oleObject" Target="embeddings/oleObject118.bin"/><Relationship Id="rId185" Type="http://schemas.openxmlformats.org/officeDocument/2006/relationships/oleObject" Target="embeddings/oleObject1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49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8.bin"/><Relationship Id="rId68" Type="http://schemas.openxmlformats.org/officeDocument/2006/relationships/image" Target="media/image18.png"/><Relationship Id="rId89" Type="http://schemas.openxmlformats.org/officeDocument/2006/relationships/oleObject" Target="embeddings/oleObject61.bin"/><Relationship Id="rId112" Type="http://schemas.openxmlformats.org/officeDocument/2006/relationships/image" Target="media/image31.png"/><Relationship Id="rId133" Type="http://schemas.openxmlformats.org/officeDocument/2006/relationships/oleObject" Target="embeddings/oleObject92.bin"/><Relationship Id="rId154" Type="http://schemas.openxmlformats.org/officeDocument/2006/relationships/image" Target="media/image42.png"/><Relationship Id="rId175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25</Words>
  <Characters>29213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Ўзбекистон Республикаси</vt:lpstr>
    </vt:vector>
  </TitlesOfParts>
  <Company>RePack by SPecialiST</Company>
  <LinksUpToDate>false</LinksUpToDate>
  <CharactersWithSpaces>34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Ўзбекистон Республикаси</dc:title>
  <dc:subject/>
  <dc:creator>User</dc:creator>
  <cp:keywords/>
  <cp:lastModifiedBy>nazarbek.baltabaev@gmail.com</cp:lastModifiedBy>
  <cp:revision>3</cp:revision>
  <cp:lastPrinted>2021-02-08T06:43:00Z</cp:lastPrinted>
  <dcterms:created xsi:type="dcterms:W3CDTF">2021-05-29T20:50:00Z</dcterms:created>
  <dcterms:modified xsi:type="dcterms:W3CDTF">2021-05-29T20:50:00Z</dcterms:modified>
</cp:coreProperties>
</file>